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A42CC" w:rsidRDefault="006A42CC" w:rsidP="00DE2C4B">
      <w:pPr>
        <w:spacing w:after="0"/>
        <w:jc w:val="center"/>
        <w:rPr>
          <w:rFonts w:asciiTheme="majorBidi" w:hAnsiTheme="majorBidi" w:cstheme="majorBidi"/>
          <w:sz w:val="28"/>
          <w:szCs w:val="28"/>
        </w:rPr>
      </w:pPr>
      <w:bookmarkStart w:id="0" w:name="_Toc523845390"/>
      <w:r>
        <w:rPr>
          <w:rFonts w:asciiTheme="majorBidi" w:hAnsiTheme="majorBidi" w:cstheme="majorBidi"/>
          <w:sz w:val="28"/>
          <w:szCs w:val="28"/>
        </w:rPr>
        <w:t xml:space="preserve">Министерство </w:t>
      </w:r>
      <w:r w:rsidR="00DE2C4B">
        <w:rPr>
          <w:rFonts w:asciiTheme="majorBidi" w:hAnsiTheme="majorBidi" w:cstheme="majorBidi"/>
          <w:sz w:val="28"/>
          <w:szCs w:val="28"/>
        </w:rPr>
        <w:t xml:space="preserve">высшего </w:t>
      </w:r>
      <w:r>
        <w:rPr>
          <w:rFonts w:asciiTheme="majorBidi" w:hAnsiTheme="majorBidi" w:cstheme="majorBidi"/>
          <w:sz w:val="28"/>
          <w:szCs w:val="28"/>
        </w:rPr>
        <w:t>образования и науки Российской Федерации</w:t>
      </w:r>
    </w:p>
    <w:p w:rsidR="006A42CC" w:rsidRDefault="006A42CC" w:rsidP="006A42CC">
      <w:pPr>
        <w:spacing w:after="0"/>
        <w:jc w:val="center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ФЕДЕРАЛЬНОЕ ГОСУДАРСТВЕННОЕ БЮДЖЕТНОЕ </w:t>
      </w:r>
    </w:p>
    <w:p w:rsidR="006A42CC" w:rsidRDefault="006A42CC" w:rsidP="006A42CC">
      <w:pPr>
        <w:spacing w:after="0"/>
        <w:jc w:val="center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ОБРАЗОВАТЕЛЬНОЕ УЧРЕЖДЕНИЕ ВЫСШЕГО ОБРАЗОВАНИЯ</w:t>
      </w:r>
    </w:p>
    <w:p w:rsidR="006A42CC" w:rsidRDefault="006A42CC" w:rsidP="006A42CC">
      <w:pPr>
        <w:spacing w:after="0"/>
        <w:jc w:val="center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«ОРЕНБУРГСКИЙ ГОСУДАРСТВЕННЫЙ УНИВЕРСИТЕТ»</w:t>
      </w:r>
    </w:p>
    <w:p w:rsidR="006A42CC" w:rsidRDefault="006A42CC" w:rsidP="006A42CC">
      <w:pPr>
        <w:spacing w:after="0"/>
        <w:jc w:val="center"/>
        <w:rPr>
          <w:rFonts w:asciiTheme="majorBidi" w:hAnsiTheme="majorBidi" w:cstheme="majorBidi"/>
          <w:sz w:val="28"/>
          <w:szCs w:val="28"/>
        </w:rPr>
      </w:pPr>
    </w:p>
    <w:p w:rsidR="006A42CC" w:rsidRDefault="006A42CC" w:rsidP="00DE2C4B">
      <w:pPr>
        <w:jc w:val="center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Электроэнергетический факультет</w:t>
      </w:r>
    </w:p>
    <w:p w:rsidR="002E3965" w:rsidRDefault="002E518F" w:rsidP="002E518F">
      <w:pPr>
        <w:tabs>
          <w:tab w:val="center" w:pos="4819"/>
          <w:tab w:val="left" w:pos="7233"/>
        </w:tabs>
        <w:spacing w:after="0"/>
        <w:jc w:val="center"/>
        <w:rPr>
          <w:rFonts w:asciiTheme="majorBidi" w:hAnsiTheme="majorBidi" w:cstheme="majorBidi"/>
          <w:sz w:val="28"/>
          <w:szCs w:val="28"/>
        </w:rPr>
      </w:pPr>
      <w:r w:rsidRPr="002E518F">
        <w:rPr>
          <w:rFonts w:asciiTheme="majorBidi" w:hAnsiTheme="majorBidi" w:cstheme="majorBidi"/>
          <w:sz w:val="28"/>
          <w:szCs w:val="28"/>
        </w:rPr>
        <w:t xml:space="preserve">Кафедра автоматизированного электропривода, электромеханики и </w:t>
      </w:r>
    </w:p>
    <w:p w:rsidR="006A42CC" w:rsidRDefault="002E518F" w:rsidP="002E518F">
      <w:pPr>
        <w:tabs>
          <w:tab w:val="center" w:pos="4819"/>
          <w:tab w:val="left" w:pos="7233"/>
        </w:tabs>
        <w:spacing w:after="0"/>
        <w:jc w:val="center"/>
        <w:rPr>
          <w:rFonts w:asciiTheme="majorBidi" w:hAnsiTheme="majorBidi" w:cstheme="majorBidi"/>
          <w:sz w:val="28"/>
          <w:szCs w:val="28"/>
        </w:rPr>
      </w:pPr>
      <w:bookmarkStart w:id="1" w:name="_GoBack"/>
      <w:bookmarkEnd w:id="1"/>
      <w:r w:rsidRPr="002E518F">
        <w:rPr>
          <w:rFonts w:asciiTheme="majorBidi" w:hAnsiTheme="majorBidi" w:cstheme="majorBidi"/>
          <w:sz w:val="28"/>
          <w:szCs w:val="28"/>
        </w:rPr>
        <w:t>электротехники</w:t>
      </w:r>
    </w:p>
    <w:p w:rsidR="006A42CC" w:rsidRDefault="006A42CC" w:rsidP="006A42CC">
      <w:pPr>
        <w:tabs>
          <w:tab w:val="center" w:pos="4819"/>
          <w:tab w:val="left" w:pos="7233"/>
        </w:tabs>
        <w:spacing w:after="0"/>
        <w:rPr>
          <w:rFonts w:asciiTheme="majorBidi" w:hAnsiTheme="majorBidi" w:cstheme="majorBidi"/>
          <w:sz w:val="28"/>
          <w:szCs w:val="28"/>
        </w:rPr>
      </w:pPr>
    </w:p>
    <w:p w:rsidR="006A42CC" w:rsidRDefault="006A42CC" w:rsidP="006A42CC">
      <w:pPr>
        <w:spacing w:after="0"/>
        <w:jc w:val="center"/>
        <w:rPr>
          <w:rFonts w:asciiTheme="majorBidi" w:hAnsiTheme="majorBidi" w:cstheme="majorBidi"/>
          <w:sz w:val="28"/>
          <w:szCs w:val="28"/>
        </w:rPr>
      </w:pPr>
    </w:p>
    <w:p w:rsidR="006A42CC" w:rsidRDefault="006A42CC" w:rsidP="006A42CC">
      <w:pPr>
        <w:spacing w:after="0"/>
        <w:jc w:val="center"/>
        <w:rPr>
          <w:rFonts w:asciiTheme="majorBidi" w:hAnsiTheme="majorBidi" w:cstheme="majorBidi"/>
          <w:sz w:val="28"/>
          <w:szCs w:val="28"/>
        </w:rPr>
      </w:pPr>
    </w:p>
    <w:p w:rsidR="006A42CC" w:rsidRDefault="002E3965" w:rsidP="00DE2C4B">
      <w:pPr>
        <w:spacing w:after="0" w:line="240" w:lineRule="auto"/>
        <w:jc w:val="center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Контрольная работа</w:t>
      </w:r>
    </w:p>
    <w:p w:rsidR="00DE2C4B" w:rsidRPr="004C10F5" w:rsidRDefault="00DE2C4B" w:rsidP="006A42CC">
      <w:pPr>
        <w:spacing w:after="0"/>
        <w:jc w:val="center"/>
        <w:rPr>
          <w:rFonts w:asciiTheme="majorBidi" w:hAnsiTheme="majorBidi" w:cstheme="majorBidi"/>
          <w:sz w:val="28"/>
          <w:szCs w:val="28"/>
        </w:rPr>
      </w:pPr>
    </w:p>
    <w:p w:rsidR="00DE2C4B" w:rsidRDefault="00FE0D19" w:rsidP="00204955">
      <w:pPr>
        <w:spacing w:after="0" w:line="240" w:lineRule="auto"/>
        <w:jc w:val="center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 xml:space="preserve">Синтез </w:t>
      </w:r>
      <w:r w:rsidR="00D33AD7">
        <w:rPr>
          <w:rFonts w:ascii="Times New Roman" w:hAnsi="Times New Roman" w:cs="Times New Roman"/>
          <w:b/>
          <w:sz w:val="32"/>
        </w:rPr>
        <w:t>систем автоматического управления</w:t>
      </w:r>
    </w:p>
    <w:p w:rsidR="00204955" w:rsidRPr="00204955" w:rsidRDefault="00204955" w:rsidP="0020495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</w:rPr>
      </w:pPr>
    </w:p>
    <w:p w:rsidR="006A42CC" w:rsidRDefault="006A42CC" w:rsidP="006A42CC">
      <w:pPr>
        <w:spacing w:after="0"/>
        <w:jc w:val="center"/>
        <w:rPr>
          <w:rFonts w:asciiTheme="majorBidi" w:hAnsiTheme="majorBidi" w:cstheme="majorBidi"/>
          <w:sz w:val="28"/>
          <w:szCs w:val="28"/>
        </w:rPr>
      </w:pPr>
    </w:p>
    <w:p w:rsidR="006A42CC" w:rsidRDefault="006A42CC" w:rsidP="006A42CC">
      <w:pPr>
        <w:spacing w:after="0"/>
        <w:jc w:val="center"/>
        <w:rPr>
          <w:rFonts w:asciiTheme="majorBidi" w:hAnsiTheme="majorBidi" w:cstheme="majorBidi"/>
          <w:sz w:val="28"/>
          <w:szCs w:val="28"/>
        </w:rPr>
      </w:pPr>
    </w:p>
    <w:p w:rsidR="006A42CC" w:rsidRDefault="006A42CC" w:rsidP="006A42CC">
      <w:pPr>
        <w:spacing w:after="0"/>
        <w:jc w:val="center"/>
        <w:rPr>
          <w:rFonts w:asciiTheme="majorBidi" w:hAnsiTheme="majorBidi" w:cstheme="majorBidi"/>
          <w:sz w:val="28"/>
          <w:szCs w:val="28"/>
        </w:rPr>
      </w:pPr>
    </w:p>
    <w:p w:rsidR="006A42CC" w:rsidRDefault="006A42CC" w:rsidP="00E552EE">
      <w:pPr>
        <w:spacing w:after="0"/>
        <w:rPr>
          <w:rFonts w:asciiTheme="majorBidi" w:hAnsiTheme="majorBidi" w:cstheme="majorBidi"/>
          <w:sz w:val="28"/>
          <w:szCs w:val="28"/>
        </w:rPr>
      </w:pPr>
    </w:p>
    <w:p w:rsidR="006A42CC" w:rsidRDefault="006A42CC" w:rsidP="006A42CC">
      <w:pPr>
        <w:spacing w:after="0"/>
        <w:rPr>
          <w:rFonts w:asciiTheme="majorBidi" w:hAnsiTheme="majorBidi" w:cstheme="majorBidi"/>
          <w:sz w:val="28"/>
          <w:szCs w:val="28"/>
        </w:rPr>
      </w:pPr>
    </w:p>
    <w:p w:rsidR="008E1919" w:rsidRDefault="008E1919" w:rsidP="006A42CC">
      <w:pPr>
        <w:spacing w:after="0"/>
        <w:rPr>
          <w:rFonts w:asciiTheme="majorBidi" w:hAnsiTheme="majorBidi" w:cstheme="majorBidi"/>
          <w:sz w:val="28"/>
          <w:szCs w:val="28"/>
        </w:rPr>
      </w:pPr>
    </w:p>
    <w:p w:rsidR="006A42CC" w:rsidRDefault="002E3965" w:rsidP="00206F4E">
      <w:pPr>
        <w:spacing w:after="0"/>
        <w:ind w:firstLine="5387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Проверил</w:t>
      </w:r>
    </w:p>
    <w:p w:rsidR="006A42CC" w:rsidRDefault="002E518F" w:rsidP="00206F4E">
      <w:pPr>
        <w:spacing w:after="0"/>
        <w:ind w:firstLine="5387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_____________ В.А.</w:t>
      </w:r>
      <w:r w:rsidR="00DE511E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Сорокин</w:t>
      </w:r>
      <w:r w:rsidR="006A42CC">
        <w:rPr>
          <w:rFonts w:asciiTheme="majorBidi" w:hAnsiTheme="majorBidi" w:cstheme="majorBidi"/>
          <w:sz w:val="28"/>
          <w:szCs w:val="28"/>
        </w:rPr>
        <w:t xml:space="preserve"> </w:t>
      </w:r>
    </w:p>
    <w:p w:rsidR="006A42CC" w:rsidRDefault="00AD4A6D" w:rsidP="00206F4E">
      <w:pPr>
        <w:spacing w:after="0"/>
        <w:ind w:firstLine="5387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«___»_____________20</w:t>
      </w:r>
      <w:r w:rsidR="002E3965">
        <w:rPr>
          <w:rFonts w:asciiTheme="majorBidi" w:hAnsiTheme="majorBidi" w:cstheme="majorBidi"/>
          <w:sz w:val="28"/>
          <w:szCs w:val="28"/>
        </w:rPr>
        <w:t>хх</w:t>
      </w:r>
      <w:r w:rsidR="00620C62">
        <w:rPr>
          <w:rFonts w:asciiTheme="majorBidi" w:hAnsiTheme="majorBidi" w:cstheme="majorBidi"/>
          <w:sz w:val="28"/>
          <w:szCs w:val="28"/>
        </w:rPr>
        <w:t xml:space="preserve"> </w:t>
      </w:r>
      <w:r w:rsidR="006A42CC">
        <w:rPr>
          <w:rFonts w:asciiTheme="majorBidi" w:hAnsiTheme="majorBidi" w:cstheme="majorBidi"/>
          <w:sz w:val="28"/>
          <w:szCs w:val="28"/>
        </w:rPr>
        <w:t>г.</w:t>
      </w:r>
    </w:p>
    <w:p w:rsidR="006A42CC" w:rsidRDefault="006A42CC" w:rsidP="00206F4E">
      <w:pPr>
        <w:spacing w:after="0"/>
        <w:ind w:firstLine="5387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Исполнители </w:t>
      </w:r>
    </w:p>
    <w:p w:rsidR="006A42CC" w:rsidRDefault="002E518F" w:rsidP="00206F4E">
      <w:pPr>
        <w:spacing w:after="0"/>
        <w:ind w:firstLine="5387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студент</w:t>
      </w:r>
      <w:r w:rsidR="0081283B">
        <w:rPr>
          <w:rFonts w:asciiTheme="majorBidi" w:hAnsiTheme="majorBidi" w:cstheme="majorBidi"/>
          <w:sz w:val="28"/>
          <w:szCs w:val="28"/>
        </w:rPr>
        <w:t>ы</w:t>
      </w:r>
      <w:r>
        <w:rPr>
          <w:rFonts w:asciiTheme="majorBidi" w:hAnsiTheme="majorBidi" w:cstheme="majorBidi"/>
          <w:sz w:val="28"/>
          <w:szCs w:val="28"/>
        </w:rPr>
        <w:t xml:space="preserve"> группы </w:t>
      </w:r>
      <w:r w:rsidR="002E3965">
        <w:rPr>
          <w:rFonts w:asciiTheme="majorBidi" w:hAnsiTheme="majorBidi" w:cstheme="majorBidi"/>
          <w:sz w:val="28"/>
          <w:szCs w:val="28"/>
        </w:rPr>
        <w:t>ххххххх</w:t>
      </w:r>
    </w:p>
    <w:p w:rsidR="008E1919" w:rsidRDefault="008E1919" w:rsidP="00206F4E">
      <w:pPr>
        <w:spacing w:after="0"/>
        <w:ind w:firstLine="5387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_____________ </w:t>
      </w:r>
      <w:r w:rsidR="002E3965">
        <w:rPr>
          <w:rFonts w:asciiTheme="majorBidi" w:hAnsiTheme="majorBidi" w:cstheme="majorBidi"/>
          <w:sz w:val="28"/>
          <w:szCs w:val="28"/>
        </w:rPr>
        <w:t>ххххххххх</w:t>
      </w:r>
    </w:p>
    <w:p w:rsidR="006A42CC" w:rsidRDefault="008E1919" w:rsidP="00206F4E">
      <w:pPr>
        <w:spacing w:after="0"/>
        <w:ind w:firstLine="5387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«</w:t>
      </w:r>
      <w:r w:rsidR="00AD4A6D">
        <w:rPr>
          <w:rFonts w:asciiTheme="majorBidi" w:hAnsiTheme="majorBidi" w:cstheme="majorBidi"/>
          <w:sz w:val="28"/>
          <w:szCs w:val="28"/>
        </w:rPr>
        <w:t>___»_____________20</w:t>
      </w:r>
      <w:r w:rsidR="002E3965">
        <w:rPr>
          <w:rFonts w:asciiTheme="majorBidi" w:hAnsiTheme="majorBidi" w:cstheme="majorBidi"/>
          <w:sz w:val="28"/>
          <w:szCs w:val="28"/>
        </w:rPr>
        <w:t>хх</w:t>
      </w:r>
      <w:r w:rsidR="00620C62">
        <w:rPr>
          <w:rFonts w:asciiTheme="majorBidi" w:hAnsiTheme="majorBidi" w:cstheme="majorBidi"/>
          <w:sz w:val="28"/>
          <w:szCs w:val="28"/>
        </w:rPr>
        <w:t xml:space="preserve"> </w:t>
      </w:r>
      <w:r w:rsidR="006A42CC">
        <w:rPr>
          <w:rFonts w:asciiTheme="majorBidi" w:hAnsiTheme="majorBidi" w:cstheme="majorBidi"/>
          <w:sz w:val="28"/>
          <w:szCs w:val="28"/>
        </w:rPr>
        <w:t>г.</w:t>
      </w:r>
    </w:p>
    <w:p w:rsidR="006A42CC" w:rsidRDefault="006A42CC" w:rsidP="006A42CC">
      <w:pPr>
        <w:spacing w:after="0"/>
        <w:rPr>
          <w:rFonts w:asciiTheme="majorBidi" w:hAnsiTheme="majorBidi" w:cstheme="majorBidi"/>
          <w:sz w:val="48"/>
          <w:szCs w:val="28"/>
        </w:rPr>
      </w:pPr>
    </w:p>
    <w:p w:rsidR="00AD4A6D" w:rsidRDefault="00AD4A6D" w:rsidP="006A42CC">
      <w:pPr>
        <w:spacing w:after="0"/>
        <w:rPr>
          <w:rFonts w:asciiTheme="majorBidi" w:hAnsiTheme="majorBidi" w:cstheme="majorBidi"/>
          <w:sz w:val="48"/>
          <w:szCs w:val="28"/>
        </w:rPr>
      </w:pPr>
    </w:p>
    <w:p w:rsidR="001A3FDB" w:rsidRDefault="001A3FDB" w:rsidP="006A42CC">
      <w:pPr>
        <w:spacing w:after="0"/>
        <w:rPr>
          <w:rFonts w:asciiTheme="majorBidi" w:hAnsiTheme="majorBidi" w:cstheme="majorBidi"/>
          <w:sz w:val="48"/>
          <w:szCs w:val="28"/>
        </w:rPr>
      </w:pPr>
    </w:p>
    <w:p w:rsidR="00AE031E" w:rsidRPr="00AE031E" w:rsidRDefault="00AE031E" w:rsidP="006A42CC">
      <w:pPr>
        <w:spacing w:after="0"/>
        <w:rPr>
          <w:rFonts w:asciiTheme="majorBidi" w:hAnsiTheme="majorBidi" w:cstheme="majorBidi"/>
          <w:sz w:val="32"/>
          <w:szCs w:val="28"/>
        </w:rPr>
      </w:pPr>
    </w:p>
    <w:p w:rsidR="00AD4A6D" w:rsidRDefault="00331CE6" w:rsidP="006122E9">
      <w:pPr>
        <w:jc w:val="center"/>
        <w:rPr>
          <w:rFonts w:asciiTheme="majorBidi" w:hAnsiTheme="majorBidi" w:cstheme="majorBidi"/>
          <w:sz w:val="28"/>
          <w:szCs w:val="28"/>
        </w:rPr>
        <w:sectPr w:rsidR="00AD4A6D" w:rsidSect="000A6D82">
          <w:headerReference w:type="default" r:id="rId8"/>
          <w:headerReference w:type="first" r:id="rId9"/>
          <w:pgSz w:w="11906" w:h="16838"/>
          <w:pgMar w:top="794" w:right="707" w:bottom="284" w:left="1644" w:header="709" w:footer="1361" w:gutter="0"/>
          <w:cols w:space="708"/>
          <w:titlePg/>
          <w:docGrid w:linePitch="360"/>
        </w:sectPr>
      </w:pPr>
      <w:r>
        <w:rPr>
          <w:rFonts w:asciiTheme="majorBidi" w:hAnsiTheme="majorBidi" w:cstheme="majorBidi"/>
          <w:sz w:val="28"/>
          <w:szCs w:val="28"/>
        </w:rPr>
        <w:t>Оренбург 20</w:t>
      </w:r>
      <w:r w:rsidR="002E3965">
        <w:rPr>
          <w:rFonts w:asciiTheme="majorBidi" w:hAnsiTheme="majorBidi" w:cstheme="majorBidi"/>
          <w:sz w:val="28"/>
          <w:szCs w:val="28"/>
        </w:rPr>
        <w:t>хх</w:t>
      </w:r>
    </w:p>
    <w:p w:rsidR="007A57A7" w:rsidRDefault="007A57A7" w:rsidP="007A57A7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/>
          <w:bCs/>
          <w:color w:val="2A2513"/>
          <w:sz w:val="32"/>
          <w:szCs w:val="36"/>
        </w:rPr>
      </w:pPr>
      <w:r w:rsidRPr="007A57A7">
        <w:rPr>
          <w:rFonts w:ascii="Times New Roman" w:eastAsia="Times New Roman" w:hAnsi="Times New Roman" w:cs="Times New Roman"/>
          <w:b/>
          <w:bCs/>
          <w:color w:val="2A2513"/>
          <w:sz w:val="32"/>
          <w:szCs w:val="36"/>
        </w:rPr>
        <w:lastRenderedPageBreak/>
        <w:t>Задание</w:t>
      </w:r>
    </w:p>
    <w:p w:rsidR="002E518F" w:rsidRDefault="002E518F" w:rsidP="002E518F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32"/>
          <w:szCs w:val="36"/>
        </w:rPr>
      </w:pPr>
    </w:p>
    <w:p w:rsidR="00FE0D19" w:rsidRPr="00281A16" w:rsidRDefault="00281A16" w:rsidP="00281A16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hAnsi="Times New Roman" w:cs="Times New Roman"/>
          <w:sz w:val="28"/>
        </w:rPr>
      </w:pPr>
      <w:r w:rsidRPr="00281A16">
        <w:rPr>
          <w:rFonts w:ascii="Times New Roman" w:hAnsi="Times New Roman" w:cs="Times New Roman"/>
          <w:sz w:val="28"/>
        </w:rPr>
        <w:t xml:space="preserve">1) </w:t>
      </w:r>
      <w:r w:rsidR="00FE0D19" w:rsidRPr="00281A16">
        <w:rPr>
          <w:rFonts w:ascii="Times New Roman" w:hAnsi="Times New Roman" w:cs="Times New Roman"/>
          <w:sz w:val="28"/>
        </w:rPr>
        <w:t>Для заданной структурной схеме вывести эквивалентную передаточную функцию Wэ(р).</w:t>
      </w:r>
    </w:p>
    <w:p w:rsidR="00FE0D19" w:rsidRPr="00281A16" w:rsidRDefault="00281A16" w:rsidP="00281A16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hAnsi="Times New Roman" w:cs="Times New Roman"/>
          <w:sz w:val="28"/>
        </w:rPr>
      </w:pPr>
      <w:r w:rsidRPr="00281A16">
        <w:rPr>
          <w:rFonts w:ascii="Times New Roman" w:hAnsi="Times New Roman" w:cs="Times New Roman"/>
          <w:sz w:val="28"/>
        </w:rPr>
        <w:t xml:space="preserve">2) </w:t>
      </w:r>
      <w:r w:rsidR="00FE0D19" w:rsidRPr="00281A16">
        <w:rPr>
          <w:rFonts w:ascii="Times New Roman" w:hAnsi="Times New Roman" w:cs="Times New Roman"/>
          <w:sz w:val="28"/>
        </w:rPr>
        <w:t>Построить ЛАФЧХ системы (Lэ(ω), φэ(ω)) двумя методами: аналитическим и аппроксимированным.</w:t>
      </w:r>
    </w:p>
    <w:p w:rsidR="00FE0D19" w:rsidRPr="00281A16" w:rsidRDefault="00281A16" w:rsidP="00281A16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hAnsi="Times New Roman" w:cs="Times New Roman"/>
          <w:sz w:val="28"/>
        </w:rPr>
      </w:pPr>
      <w:r w:rsidRPr="00281A16">
        <w:rPr>
          <w:rFonts w:ascii="Times New Roman" w:hAnsi="Times New Roman" w:cs="Times New Roman"/>
          <w:sz w:val="28"/>
        </w:rPr>
        <w:t xml:space="preserve">3) </w:t>
      </w:r>
      <w:r w:rsidR="00FE0D19" w:rsidRPr="00281A16">
        <w:rPr>
          <w:rFonts w:ascii="Times New Roman" w:hAnsi="Times New Roman" w:cs="Times New Roman"/>
          <w:sz w:val="28"/>
        </w:rPr>
        <w:t>Определить устойчивость системы (корневым методом).</w:t>
      </w:r>
    </w:p>
    <w:p w:rsidR="00FE0D19" w:rsidRPr="00281A16" w:rsidRDefault="00281A16" w:rsidP="00281A16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hAnsi="Times New Roman" w:cs="Times New Roman"/>
          <w:sz w:val="28"/>
        </w:rPr>
      </w:pPr>
      <w:r w:rsidRPr="00281A16">
        <w:rPr>
          <w:rFonts w:ascii="Times New Roman" w:hAnsi="Times New Roman" w:cs="Times New Roman"/>
          <w:sz w:val="28"/>
        </w:rPr>
        <w:t xml:space="preserve">4) </w:t>
      </w:r>
      <w:r w:rsidR="00FE0D19" w:rsidRPr="00281A16">
        <w:rPr>
          <w:rFonts w:ascii="Times New Roman" w:hAnsi="Times New Roman" w:cs="Times New Roman"/>
          <w:sz w:val="28"/>
        </w:rPr>
        <w:t>Построить переходную характеристику системы h(t).</w:t>
      </w:r>
    </w:p>
    <w:p w:rsidR="00FE0D19" w:rsidRPr="00281A16" w:rsidRDefault="00281A16" w:rsidP="00281A16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hAnsi="Times New Roman" w:cs="Times New Roman"/>
          <w:sz w:val="28"/>
        </w:rPr>
      </w:pPr>
      <w:r w:rsidRPr="00281A16">
        <w:rPr>
          <w:rFonts w:ascii="Times New Roman" w:hAnsi="Times New Roman" w:cs="Times New Roman"/>
          <w:sz w:val="28"/>
        </w:rPr>
        <w:t xml:space="preserve">5) </w:t>
      </w:r>
      <w:r w:rsidR="00FE0D19" w:rsidRPr="00281A16">
        <w:rPr>
          <w:rFonts w:ascii="Times New Roman" w:hAnsi="Times New Roman" w:cs="Times New Roman"/>
          <w:sz w:val="28"/>
        </w:rPr>
        <w:t>Промоделировать работу системы в MatLab Simulink.</w:t>
      </w:r>
    </w:p>
    <w:p w:rsidR="00FE0D19" w:rsidRPr="00281A16" w:rsidRDefault="00281A16" w:rsidP="00281A16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hAnsi="Times New Roman" w:cs="Times New Roman"/>
          <w:sz w:val="28"/>
        </w:rPr>
      </w:pPr>
      <w:r w:rsidRPr="00281A16">
        <w:rPr>
          <w:rFonts w:ascii="Times New Roman" w:hAnsi="Times New Roman" w:cs="Times New Roman"/>
          <w:sz w:val="28"/>
        </w:rPr>
        <w:t xml:space="preserve">6) </w:t>
      </w:r>
      <w:r w:rsidR="00FE0D19" w:rsidRPr="00281A16">
        <w:rPr>
          <w:rFonts w:ascii="Times New Roman" w:hAnsi="Times New Roman" w:cs="Times New Roman"/>
          <w:sz w:val="28"/>
        </w:rPr>
        <w:t>По переходной характеристике оценить показатели качества системы.</w:t>
      </w:r>
    </w:p>
    <w:p w:rsidR="002E518F" w:rsidRDefault="002E518F" w:rsidP="002E518F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</w:p>
    <w:p w:rsidR="002E518F" w:rsidRDefault="002E518F" w:rsidP="002E518F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/>
          <w:bCs/>
          <w:color w:val="2A2513"/>
          <w:sz w:val="32"/>
          <w:szCs w:val="36"/>
        </w:rPr>
      </w:pPr>
      <w:r>
        <w:rPr>
          <w:rFonts w:ascii="Times New Roman" w:eastAsia="Times New Roman" w:hAnsi="Times New Roman" w:cs="Times New Roman"/>
          <w:b/>
          <w:bCs/>
          <w:color w:val="2A2513"/>
          <w:sz w:val="32"/>
          <w:szCs w:val="36"/>
        </w:rPr>
        <w:t>Цель работы</w:t>
      </w:r>
    </w:p>
    <w:p w:rsidR="002E518F" w:rsidRDefault="002E518F" w:rsidP="002E518F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hAnsi="Times New Roman" w:cs="Times New Roman"/>
          <w:sz w:val="28"/>
        </w:rPr>
      </w:pPr>
    </w:p>
    <w:p w:rsidR="002E518F" w:rsidRPr="00D33AD7" w:rsidRDefault="00A94C28" w:rsidP="002E518F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/>
          <w:bCs/>
          <w:color w:val="2A2513"/>
          <w:sz w:val="40"/>
          <w:szCs w:val="36"/>
        </w:rPr>
      </w:pPr>
      <w:r>
        <w:rPr>
          <w:rFonts w:ascii="Times New Roman" w:hAnsi="Times New Roman" w:cs="Times New Roman"/>
          <w:sz w:val="28"/>
        </w:rPr>
        <w:t xml:space="preserve">Овладеть навыками </w:t>
      </w:r>
      <w:r w:rsidR="00D33AD7">
        <w:rPr>
          <w:rFonts w:ascii="Times New Roman" w:hAnsi="Times New Roman" w:cs="Times New Roman"/>
          <w:sz w:val="28"/>
        </w:rPr>
        <w:t xml:space="preserve">проектирования систем автоматического управления (далее САУ), провести анализ системы, снять нужные характеристики, спроектировать систему в среде </w:t>
      </w:r>
      <w:r w:rsidR="005569AF" w:rsidRPr="00281A16">
        <w:rPr>
          <w:rFonts w:ascii="Times New Roman" w:hAnsi="Times New Roman" w:cs="Times New Roman"/>
          <w:sz w:val="28"/>
        </w:rPr>
        <w:t>MatLab Simulink</w:t>
      </w:r>
      <w:r w:rsidR="00D33AD7">
        <w:rPr>
          <w:rFonts w:ascii="Times New Roman" w:hAnsi="Times New Roman" w:cs="Times New Roman"/>
          <w:sz w:val="28"/>
        </w:rPr>
        <w:t>.</w:t>
      </w:r>
    </w:p>
    <w:p w:rsidR="002E518F" w:rsidRDefault="002E518F" w:rsidP="002E518F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/>
          <w:bCs/>
          <w:color w:val="2A2513"/>
          <w:sz w:val="32"/>
          <w:szCs w:val="36"/>
        </w:rPr>
      </w:pPr>
    </w:p>
    <w:p w:rsidR="002E518F" w:rsidRDefault="003429B1" w:rsidP="00A94C28">
      <w:pPr>
        <w:shd w:val="clear" w:color="auto" w:fill="FFFFFF"/>
        <w:spacing w:after="0"/>
        <w:ind w:left="-284" w:firstLine="710"/>
        <w:outlineLvl w:val="1"/>
        <w:rPr>
          <w:rFonts w:ascii="Times New Roman" w:eastAsia="Times New Roman" w:hAnsi="Times New Roman" w:cs="Times New Roman"/>
          <w:b/>
          <w:bCs/>
          <w:color w:val="2A2513"/>
          <w:sz w:val="32"/>
          <w:szCs w:val="36"/>
        </w:rPr>
      </w:pPr>
      <w:r>
        <w:rPr>
          <w:rFonts w:ascii="Times New Roman" w:eastAsia="Times New Roman" w:hAnsi="Times New Roman" w:cs="Times New Roman"/>
          <w:b/>
          <w:bCs/>
          <w:color w:val="2A2513"/>
          <w:sz w:val="32"/>
          <w:szCs w:val="36"/>
        </w:rPr>
        <w:t>Теория</w:t>
      </w:r>
    </w:p>
    <w:p w:rsidR="00A94C28" w:rsidRDefault="00A94C28" w:rsidP="00A94C28">
      <w:pPr>
        <w:shd w:val="clear" w:color="auto" w:fill="FFFFFF"/>
        <w:spacing w:after="0"/>
        <w:ind w:left="-284" w:firstLine="710"/>
        <w:outlineLvl w:val="1"/>
        <w:rPr>
          <w:rFonts w:ascii="Times New Roman" w:eastAsia="Times New Roman" w:hAnsi="Times New Roman" w:cs="Times New Roman"/>
          <w:b/>
          <w:bCs/>
          <w:color w:val="2A2513"/>
          <w:sz w:val="32"/>
          <w:szCs w:val="36"/>
        </w:rPr>
      </w:pPr>
    </w:p>
    <w:p w:rsidR="00A94C28" w:rsidRPr="00DF02AA" w:rsidRDefault="00DF02AA" w:rsidP="00DF02AA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hAnsi="Times New Roman" w:cs="Times New Roman"/>
          <w:sz w:val="28"/>
        </w:rPr>
      </w:pPr>
      <w:r w:rsidRPr="00DF02AA">
        <w:rPr>
          <w:rFonts w:ascii="Times New Roman" w:hAnsi="Times New Roman" w:cs="Times New Roman"/>
          <w:sz w:val="28"/>
        </w:rPr>
        <w:t xml:space="preserve"> </w:t>
      </w:r>
      <w:r w:rsidR="00A94C28" w:rsidRPr="00DF02AA">
        <w:rPr>
          <w:rFonts w:ascii="Times New Roman" w:hAnsi="Times New Roman" w:cs="Times New Roman"/>
          <w:sz w:val="28"/>
        </w:rPr>
        <w:t>Синтез САУ является основной стадией проектирования. Сущность – выбор такой структурной схемы системы и ее параметров и таком конструктивном решении, при которых обеспечивается требуемые показатели качества и точности процессов регулирования, а сама система состоит из наиболее простых устройств регулирования. В САУ обычно входят объект регулирования и два типа устройств управления. К первому типу относят усилительное устройство, усилитель мощности и измерительное устройство, которые практически невозможно изменять в процессе синтеза САУ. Ко второму типу устройств относят корректирующее устройство и электронный усилитель, т.е. те устройство, которые легко можно изменять в процессе синтеза. В результате САУ можно разделить на две части: неизменяемая и изменяемая части.</w:t>
      </w:r>
    </w:p>
    <w:p w:rsidR="00D63620" w:rsidRPr="0076464C" w:rsidRDefault="00D63620" w:rsidP="00A94C28">
      <w:pPr>
        <w:spacing w:line="240" w:lineRule="auto"/>
        <w:ind w:firstLine="709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  <w:r w:rsidRPr="0076464C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br w:type="page"/>
      </w:r>
    </w:p>
    <w:p w:rsidR="002E518F" w:rsidRDefault="002E518F" w:rsidP="008B634A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/>
          <w:bCs/>
          <w:color w:val="2A2513"/>
          <w:sz w:val="32"/>
          <w:szCs w:val="36"/>
        </w:rPr>
      </w:pPr>
      <w:r w:rsidRPr="002E518F">
        <w:rPr>
          <w:rFonts w:ascii="Times New Roman" w:eastAsia="Times New Roman" w:hAnsi="Times New Roman" w:cs="Times New Roman"/>
          <w:b/>
          <w:bCs/>
          <w:color w:val="2A2513"/>
          <w:sz w:val="32"/>
          <w:szCs w:val="36"/>
        </w:rPr>
        <w:lastRenderedPageBreak/>
        <w:t>Ход работы</w:t>
      </w:r>
    </w:p>
    <w:p w:rsidR="008B634A" w:rsidRDefault="008B634A" w:rsidP="008B634A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/>
          <w:bCs/>
          <w:color w:val="2A2513"/>
          <w:sz w:val="32"/>
          <w:szCs w:val="36"/>
        </w:rPr>
      </w:pPr>
    </w:p>
    <w:p w:rsidR="003429B1" w:rsidRDefault="003429B1" w:rsidP="002E518F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/>
          <w:bCs/>
          <w:color w:val="2A2513"/>
          <w:sz w:val="32"/>
          <w:szCs w:val="36"/>
        </w:rPr>
      </w:pPr>
    </w:p>
    <w:p w:rsidR="009F6610" w:rsidRPr="003429B1" w:rsidRDefault="003429B1" w:rsidP="008B634A">
      <w:pPr>
        <w:shd w:val="clear" w:color="auto" w:fill="FFFFFF"/>
        <w:spacing w:after="0" w:line="240" w:lineRule="auto"/>
        <w:ind w:left="425"/>
        <w:outlineLvl w:val="1"/>
        <w:rPr>
          <w:rFonts w:eastAsia="Times New Roman" w:cs="Times New Roman"/>
          <w:b/>
          <w:bCs/>
          <w:color w:val="2A2513"/>
          <w:sz w:val="32"/>
          <w:szCs w:val="32"/>
        </w:rPr>
      </w:pPr>
      <w:r w:rsidRPr="003429B1">
        <w:rPr>
          <w:rFonts w:ascii="Times New Roman" w:eastAsia="Times New Roman" w:hAnsi="Times New Roman" w:cs="Times New Roman"/>
          <w:b/>
          <w:bCs/>
          <w:color w:val="2A2513"/>
          <w:sz w:val="32"/>
          <w:szCs w:val="32"/>
        </w:rPr>
        <w:t>1</w:t>
      </w:r>
      <w:r>
        <w:rPr>
          <w:rFonts w:eastAsia="Times New Roman" w:cs="Times New Roman"/>
          <w:b/>
          <w:bCs/>
          <w:color w:val="2A2513"/>
          <w:sz w:val="32"/>
          <w:szCs w:val="32"/>
        </w:rPr>
        <w:t xml:space="preserve"> </w:t>
      </w:r>
      <w:r w:rsidR="00D33AD7">
        <w:rPr>
          <w:rFonts w:ascii="Times New Roman" w:eastAsia="Times New Roman" w:hAnsi="Times New Roman" w:cs="Times New Roman"/>
          <w:b/>
          <w:bCs/>
          <w:color w:val="2A2513"/>
          <w:sz w:val="32"/>
          <w:szCs w:val="32"/>
        </w:rPr>
        <w:t>Передаточная функция</w:t>
      </w:r>
    </w:p>
    <w:p w:rsidR="009F6610" w:rsidRDefault="009F6610" w:rsidP="009F6610">
      <w:pPr>
        <w:shd w:val="clear" w:color="auto" w:fill="FFFFFF"/>
        <w:spacing w:after="0"/>
        <w:ind w:left="426"/>
        <w:outlineLvl w:val="1"/>
        <w:rPr>
          <w:rFonts w:eastAsia="Times New Roman" w:cs="Times New Roman"/>
          <w:b/>
          <w:bCs/>
          <w:color w:val="2A2513"/>
          <w:sz w:val="32"/>
          <w:szCs w:val="32"/>
        </w:rPr>
      </w:pPr>
    </w:p>
    <w:p w:rsidR="008B634A" w:rsidRPr="009F6610" w:rsidRDefault="008B634A" w:rsidP="009F6610">
      <w:pPr>
        <w:shd w:val="clear" w:color="auto" w:fill="FFFFFF"/>
        <w:spacing w:after="0"/>
        <w:ind w:left="426"/>
        <w:outlineLvl w:val="1"/>
        <w:rPr>
          <w:rFonts w:eastAsia="Times New Roman" w:cs="Times New Roman"/>
          <w:b/>
          <w:bCs/>
          <w:color w:val="2A2513"/>
          <w:sz w:val="32"/>
          <w:szCs w:val="32"/>
        </w:rPr>
      </w:pPr>
    </w:p>
    <w:p w:rsidR="00803687" w:rsidRDefault="0052164F" w:rsidP="0052164F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 xml:space="preserve">Заданная схема, изображенная на рисунке 1, имеет два параллельных звена. </w:t>
      </w:r>
    </w:p>
    <w:p w:rsidR="00803687" w:rsidRPr="00C05988" w:rsidRDefault="0052164F" w:rsidP="0052164F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Значение первого</w:t>
      </w:r>
      <w:r w:rsidR="00F270F5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 xml:space="preserve"> </w:t>
      </w:r>
      <w:r w:rsidR="00770F40" w:rsidRPr="00770F40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инерционного</w:t>
      </w:r>
      <w:r w:rsidR="00803687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 xml:space="preserve"> звен</w:t>
      </w:r>
      <w:r w:rsidR="00803687">
        <w:rPr>
          <w:rFonts w:ascii="Times New Roman" w:eastAsia="Times New Roman" w:hAnsi="Times New Roman" w:cs="Times New Roman"/>
          <w:bCs/>
          <w:color w:val="2A2513"/>
          <w:sz w:val="28"/>
          <w:szCs w:val="28"/>
          <w:lang w:val="en-US"/>
        </w:rPr>
        <w:t>a</w:t>
      </w:r>
      <w:r w:rsidR="00803687" w:rsidRPr="00C05988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:</w:t>
      </w:r>
    </w:p>
    <w:p w:rsidR="00803687" w:rsidRDefault="00803687" w:rsidP="0052164F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</w:p>
    <w:p w:rsidR="00803687" w:rsidRPr="00C05988" w:rsidRDefault="002E3965" w:rsidP="00803687">
      <w:pPr>
        <w:shd w:val="clear" w:color="auto" w:fill="FFFFFF"/>
        <w:spacing w:after="0" w:line="240" w:lineRule="auto"/>
        <w:ind w:left="-284" w:firstLine="710"/>
        <w:jc w:val="center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color w:val="2A2513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 xml:space="preserve">                                         W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p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  <w:lang w:val="en-US"/>
                </w:rPr>
                <m:t>K</m:t>
              </m:r>
            </m:num>
            <m:den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  <w:lang w:val="en-US"/>
                </w:rPr>
                <m:t>T</m:t>
              </m:r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1(</m:t>
              </m:r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  <w:lang w:val="en-US"/>
                </w:rPr>
                <m:t>p</m:t>
              </m:r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)+1</m:t>
              </m:r>
            </m:den>
          </m:f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.                   (1)</m:t>
          </m:r>
        </m:oMath>
      </m:oMathPara>
    </w:p>
    <w:p w:rsidR="00803687" w:rsidRDefault="00803687" w:rsidP="0052164F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</w:p>
    <w:p w:rsidR="00803687" w:rsidRPr="00803687" w:rsidRDefault="00803687" w:rsidP="0052164F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color w:val="2A2513"/>
          <w:sz w:val="28"/>
          <w:szCs w:val="28"/>
        </w:rPr>
        <w:t>З</w:t>
      </w:r>
      <w:r w:rsidR="0052164F" w:rsidRPr="00F270F5">
        <w:rPr>
          <w:rFonts w:ascii="Times New Roman" w:eastAsia="Times New Roman" w:hAnsi="Times New Roman" w:cs="Times New Roman"/>
          <w:color w:val="2A2513"/>
          <w:sz w:val="28"/>
          <w:szCs w:val="28"/>
        </w:rPr>
        <w:t>начение второго</w:t>
      </w:r>
      <w:r w:rsidR="00F270F5">
        <w:rPr>
          <w:rFonts w:ascii="Times New Roman" w:eastAsia="Times New Roman" w:hAnsi="Times New Roman" w:cs="Times New Roman"/>
          <w:color w:val="2A2513"/>
          <w:sz w:val="28"/>
          <w:szCs w:val="28"/>
        </w:rPr>
        <w:t xml:space="preserve"> </w:t>
      </w:r>
      <w:r w:rsidR="00697009">
        <w:rPr>
          <w:rFonts w:ascii="Times New Roman" w:eastAsia="Times New Roman" w:hAnsi="Times New Roman" w:cs="Times New Roman"/>
          <w:color w:val="2A2513"/>
          <w:sz w:val="28"/>
          <w:szCs w:val="28"/>
        </w:rPr>
        <w:t>форсирующего</w:t>
      </w:r>
      <w:r w:rsidR="00F270F5">
        <w:rPr>
          <w:rFonts w:ascii="Times New Roman" w:eastAsia="Times New Roman" w:hAnsi="Times New Roman" w:cs="Times New Roman"/>
          <w:color w:val="2A2513"/>
          <w:sz w:val="28"/>
          <w:szCs w:val="28"/>
        </w:rPr>
        <w:t xml:space="preserve"> звена</w:t>
      </w:r>
      <w:r>
        <w:rPr>
          <w:rFonts w:ascii="Times New Roman" w:eastAsia="Times New Roman" w:hAnsi="Times New Roman" w:cs="Times New Roman"/>
          <w:color w:val="2A2513"/>
          <w:sz w:val="28"/>
          <w:szCs w:val="28"/>
          <w:lang w:val="en-US"/>
        </w:rPr>
        <w:t>:</w:t>
      </w:r>
    </w:p>
    <w:p w:rsidR="00803687" w:rsidRDefault="00803687" w:rsidP="0052164F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</w:p>
    <w:p w:rsidR="00803687" w:rsidRPr="00C05988" w:rsidRDefault="00C05988" w:rsidP="00803687">
      <w:pPr>
        <w:shd w:val="clear" w:color="auto" w:fill="FFFFFF"/>
        <w:spacing w:after="0" w:line="240" w:lineRule="auto"/>
        <w:ind w:left="-284" w:firstLine="710"/>
        <w:jc w:val="center"/>
        <w:outlineLvl w:val="1"/>
        <w:rPr>
          <w:rFonts w:ascii="Times New Roman" w:eastAsia="Times New Roman" w:hAnsi="Times New Roman" w:cs="Times New Roman"/>
          <w:color w:val="2A2513"/>
          <w:sz w:val="32"/>
          <w:szCs w:val="36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 xml:space="preserve">       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color w:val="2A2513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p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=</m:t>
          </m:r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  <w:lang w:val="en-US"/>
            </w:rPr>
            <m:t>T</m:t>
          </m:r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2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  <w:lang w:val="en-US"/>
                </w:rPr>
                <m:t>p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 xml:space="preserve">+1                    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2</m:t>
              </m:r>
            </m:e>
          </m:d>
        </m:oMath>
      </m:oMathPara>
    </w:p>
    <w:p w:rsidR="00803687" w:rsidRDefault="00803687" w:rsidP="0052164F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color w:val="2A2513"/>
          <w:sz w:val="32"/>
          <w:szCs w:val="36"/>
        </w:rPr>
      </w:pPr>
    </w:p>
    <w:p w:rsidR="00697009" w:rsidRPr="006D32CE" w:rsidRDefault="00697009" w:rsidP="0052164F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  <w:r>
        <w:rPr>
          <w:rFonts w:ascii="Times New Roman" w:eastAsia="Times New Roman" w:hAnsi="Times New Roman" w:cs="Times New Roman"/>
          <w:color w:val="2A2513"/>
          <w:sz w:val="28"/>
          <w:szCs w:val="28"/>
        </w:rPr>
        <w:t xml:space="preserve">Значение </w:t>
      </w:r>
      <w:r w:rsidR="006D32CE">
        <w:rPr>
          <w:rFonts w:ascii="Times New Roman" w:eastAsia="Times New Roman" w:hAnsi="Times New Roman" w:cs="Times New Roman"/>
          <w:color w:val="2A2513"/>
          <w:sz w:val="28"/>
          <w:szCs w:val="28"/>
        </w:rPr>
        <w:t xml:space="preserve">коэффициента усиления равно </w:t>
      </w:r>
      <m:oMath>
        <m:r>
          <w:rPr>
            <w:rFonts w:ascii="Cambria Math" w:eastAsia="Times New Roman" w:hAnsi="Cambria Math" w:cs="Times New Roman"/>
            <w:color w:val="2A2513"/>
            <w:sz w:val="28"/>
            <w:szCs w:val="28"/>
          </w:rPr>
          <m:t>K=2</m:t>
        </m:r>
      </m:oMath>
      <w:r w:rsidR="006D32CE" w:rsidRPr="006D32CE">
        <w:rPr>
          <w:rFonts w:ascii="Times New Roman" w:eastAsia="Times New Roman" w:hAnsi="Times New Roman" w:cs="Times New Roman"/>
          <w:color w:val="2A2513"/>
          <w:sz w:val="28"/>
          <w:szCs w:val="28"/>
        </w:rPr>
        <w:t>.</w:t>
      </w:r>
    </w:p>
    <w:p w:rsidR="0052164F" w:rsidRPr="00803687" w:rsidRDefault="0004694E" w:rsidP="0052164F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i/>
          <w:color w:val="2A2513"/>
          <w:sz w:val="28"/>
          <w:szCs w:val="28"/>
        </w:rPr>
      </w:pPr>
      <w:r w:rsidRPr="00803687">
        <w:rPr>
          <w:rFonts w:ascii="Times New Roman" w:eastAsia="Times New Roman" w:hAnsi="Times New Roman" w:cs="Times New Roman"/>
          <w:color w:val="2A2513"/>
          <w:sz w:val="28"/>
          <w:szCs w:val="28"/>
        </w:rPr>
        <w:t>Значения постоянных времени равны</w:t>
      </w:r>
      <w:r w:rsidR="00F270F5" w:rsidRPr="00803687">
        <w:rPr>
          <w:rFonts w:ascii="Times New Roman" w:eastAsia="Times New Roman" w:hAnsi="Times New Roman" w:cs="Times New Roman"/>
          <w:color w:val="2A2513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color w:val="2A2513"/>
            <w:sz w:val="28"/>
            <w:szCs w:val="28"/>
            <w:lang w:val="en-US"/>
          </w:rPr>
          <m:t>T</m:t>
        </m:r>
        <m:r>
          <w:rPr>
            <w:rFonts w:ascii="Cambria Math" w:eastAsia="Times New Roman" w:hAnsi="Cambria Math" w:cs="Times New Roman"/>
            <w:color w:val="2A2513"/>
            <w:sz w:val="28"/>
            <w:szCs w:val="28"/>
          </w:rPr>
          <m:t>1=0.1с</m:t>
        </m:r>
      </m:oMath>
      <w:r w:rsidR="00F270F5" w:rsidRPr="00803687">
        <w:rPr>
          <w:rFonts w:ascii="Times New Roman" w:eastAsia="Times New Roman" w:hAnsi="Times New Roman" w:cs="Times New Roman"/>
          <w:color w:val="2A2513"/>
          <w:sz w:val="28"/>
          <w:szCs w:val="28"/>
        </w:rPr>
        <w:t xml:space="preserve">, </w:t>
      </w:r>
      <m:oMath>
        <m:r>
          <w:rPr>
            <w:rFonts w:ascii="Cambria Math" w:eastAsia="Times New Roman" w:hAnsi="Cambria Math" w:cs="Times New Roman"/>
            <w:color w:val="2A2513"/>
            <w:sz w:val="28"/>
            <w:szCs w:val="28"/>
            <w:lang w:val="en-US"/>
          </w:rPr>
          <m:t>T</m:t>
        </m:r>
        <m:r>
          <w:rPr>
            <w:rFonts w:ascii="Cambria Math" w:eastAsia="Times New Roman" w:hAnsi="Cambria Math" w:cs="Times New Roman"/>
            <w:color w:val="2A2513"/>
            <w:sz w:val="28"/>
            <w:szCs w:val="28"/>
          </w:rPr>
          <m:t>2=0.2с</m:t>
        </m:r>
      </m:oMath>
      <w:r w:rsidR="00F270F5" w:rsidRPr="00803687">
        <w:rPr>
          <w:rFonts w:ascii="Times New Roman" w:eastAsia="Times New Roman" w:hAnsi="Times New Roman" w:cs="Times New Roman"/>
          <w:color w:val="2A2513"/>
          <w:sz w:val="28"/>
          <w:szCs w:val="28"/>
        </w:rPr>
        <w:t>.</w:t>
      </w:r>
    </w:p>
    <w:p w:rsidR="00E60123" w:rsidRDefault="00D33AD7" w:rsidP="00450793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Передаточная функция заданной схемы,</w:t>
      </w:r>
      <w:r w:rsidR="003A0DAE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 xml:space="preserve"> будет складываться из двух звеньев</w:t>
      </w:r>
      <w:r w:rsidR="00FC2694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 xml:space="preserve">, т.к. они </w:t>
      </w:r>
      <w:r w:rsidR="00B85544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 xml:space="preserve">согласно </w:t>
      </w:r>
      <w:r w:rsidR="00FC2694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параллельны, и</w:t>
      </w:r>
      <w:r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 xml:space="preserve"> будет </w:t>
      </w:r>
      <w:r w:rsidR="00FC2694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выглядеть следующим образом</w:t>
      </w:r>
      <w:r w:rsidRPr="00D33AD7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:</w:t>
      </w:r>
      <w:r w:rsidR="00450793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 xml:space="preserve"> </w:t>
      </w:r>
    </w:p>
    <w:p w:rsidR="00450793" w:rsidRDefault="00450793" w:rsidP="002E518F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</w:p>
    <w:p w:rsidR="003A0DAE" w:rsidRPr="00DF02AA" w:rsidRDefault="00DF02AA" w:rsidP="00DF02AA">
      <w:pPr>
        <w:shd w:val="clear" w:color="auto" w:fill="FFFFFF"/>
        <w:spacing w:after="0" w:line="240" w:lineRule="auto"/>
        <w:ind w:left="-284" w:firstLine="710"/>
        <w:jc w:val="center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  <w:lang w:val="en-US"/>
        </w:rPr>
      </w:pPr>
      <w:r w:rsidRPr="00B85544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 xml:space="preserve">                                       </w:t>
      </w:r>
      <m:oMath>
        <m:sSub>
          <m:sSubPr>
            <m:ctrlPr>
              <w:rPr>
                <w:rFonts w:ascii="Cambria Math" w:eastAsia="Times New Roman" w:hAnsi="Cambria Math" w:cs="Times New Roman"/>
                <w:bCs/>
                <w:i/>
                <w:color w:val="2A2513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W</m:t>
            </m:r>
          </m:e>
          <m:sub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э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color w:val="2A2513"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p</m:t>
            </m:r>
          </m:e>
        </m:d>
        <m:r>
          <w:rPr>
            <w:rFonts w:ascii="Cambria Math" w:eastAsia="Times New Roman" w:hAnsi="Cambria Math" w:cs="Times New Roman"/>
            <w:color w:val="2A2513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bCs/>
                <w:i/>
                <w:color w:val="2A2513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W</m:t>
            </m:r>
          </m:e>
          <m:sub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color w:val="2A2513"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p</m:t>
            </m:r>
          </m:e>
        </m:d>
        <m:r>
          <w:rPr>
            <w:rFonts w:ascii="Cambria Math" w:eastAsia="Times New Roman" w:hAnsi="Cambria Math" w:cs="Times New Roman"/>
            <w:color w:val="2A2513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bCs/>
                <w:i/>
                <w:color w:val="2A2513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W</m:t>
            </m:r>
          </m:e>
          <m:sub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2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color w:val="2A2513"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p</m:t>
            </m:r>
          </m:e>
        </m:d>
        <m:r>
          <w:rPr>
            <w:rFonts w:ascii="Cambria Math" w:eastAsia="Times New Roman" w:hAnsi="Cambria Math" w:cs="Times New Roman"/>
            <w:color w:val="2A2513"/>
            <w:sz w:val="28"/>
            <w:szCs w:val="28"/>
          </w:rPr>
          <m:t>,</m:t>
        </m:r>
      </m:oMath>
      <w:r>
        <w:rPr>
          <w:rFonts w:ascii="Times New Roman" w:eastAsia="Times New Roman" w:hAnsi="Times New Roman" w:cs="Times New Roman"/>
          <w:color w:val="2A2513"/>
          <w:sz w:val="28"/>
          <w:szCs w:val="28"/>
          <w:lang w:val="en-US"/>
        </w:rPr>
        <w:t xml:space="preserve">                            (</w:t>
      </w:r>
      <w:r w:rsidR="00C05988">
        <w:rPr>
          <w:rFonts w:ascii="Times New Roman" w:eastAsia="Times New Roman" w:hAnsi="Times New Roman" w:cs="Times New Roman"/>
          <w:color w:val="2A2513"/>
          <w:sz w:val="28"/>
          <w:szCs w:val="28"/>
        </w:rPr>
        <w:t>3</w:t>
      </w:r>
      <w:r>
        <w:rPr>
          <w:rFonts w:ascii="Times New Roman" w:eastAsia="Times New Roman" w:hAnsi="Times New Roman" w:cs="Times New Roman"/>
          <w:color w:val="2A2513"/>
          <w:sz w:val="28"/>
          <w:szCs w:val="28"/>
          <w:lang w:val="en-US"/>
        </w:rPr>
        <w:t>)</w:t>
      </w:r>
    </w:p>
    <w:p w:rsidR="003A0DAE" w:rsidRPr="00E25E31" w:rsidRDefault="003A0DAE" w:rsidP="00D33AD7">
      <w:pPr>
        <w:shd w:val="clear" w:color="auto" w:fill="FFFFFF"/>
        <w:spacing w:after="0" w:line="240" w:lineRule="auto"/>
        <w:ind w:left="-284" w:firstLine="710"/>
        <w:jc w:val="center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  <w:lang w:val="en-US"/>
        </w:rPr>
      </w:pPr>
      <w:r w:rsidRPr="00D7727C">
        <w:rPr>
          <w:rFonts w:ascii="Times New Roman" w:eastAsia="Times New Roman" w:hAnsi="Times New Roman" w:cs="Times New Roman"/>
          <w:color w:val="2A2513"/>
          <w:sz w:val="28"/>
          <w:szCs w:val="28"/>
        </w:rPr>
        <w:t xml:space="preserve">      </w:t>
      </w:r>
    </w:p>
    <w:p w:rsidR="00DF02AA" w:rsidRPr="00DF02AA" w:rsidRDefault="002E3965" w:rsidP="00D33AD7">
      <w:pPr>
        <w:shd w:val="clear" w:color="auto" w:fill="FFFFFF"/>
        <w:spacing w:after="0" w:line="240" w:lineRule="auto"/>
        <w:ind w:left="-284" w:firstLine="710"/>
        <w:jc w:val="center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color w:val="2A2513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э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p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  <w:lang w:val="en-US"/>
                </w:rPr>
                <m:t>K</m:t>
              </m:r>
            </m:num>
            <m:den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T1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p</m:t>
                  </m:r>
                </m:e>
              </m:d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+1</m:t>
              </m:r>
            </m:den>
          </m:f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+T2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p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+1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K+T1∙T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p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+T2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p</m:t>
                  </m:r>
                </m:e>
              </m:d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+T1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p</m:t>
                  </m:r>
                </m:e>
              </m:d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+1</m:t>
              </m:r>
            </m:num>
            <m:den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T1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p</m:t>
                  </m:r>
                </m:e>
              </m:d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+1</m:t>
              </m:r>
            </m:den>
          </m:f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.</m:t>
          </m:r>
        </m:oMath>
      </m:oMathPara>
    </w:p>
    <w:p w:rsidR="0052164F" w:rsidRPr="00DF02AA" w:rsidRDefault="0052164F" w:rsidP="00DF02AA">
      <w:pPr>
        <w:shd w:val="clear" w:color="auto" w:fill="FFFFFF"/>
        <w:spacing w:after="0" w:line="240" w:lineRule="auto"/>
        <w:outlineLvl w:val="1"/>
        <w:rPr>
          <w:rFonts w:ascii="Times New Roman" w:eastAsia="Times New Roman" w:hAnsi="Times New Roman" w:cs="Times New Roman"/>
          <w:color w:val="2A2513"/>
          <w:sz w:val="32"/>
          <w:szCs w:val="36"/>
        </w:rPr>
      </w:pPr>
    </w:p>
    <w:p w:rsidR="00450793" w:rsidRDefault="0052164F" w:rsidP="00450793">
      <w:pPr>
        <w:shd w:val="clear" w:color="auto" w:fill="FFFFFF"/>
        <w:spacing w:after="0" w:line="240" w:lineRule="auto"/>
        <w:ind w:left="-284" w:firstLine="710"/>
        <w:jc w:val="center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  <w:r>
        <w:rPr>
          <w:noProof/>
        </w:rPr>
        <w:drawing>
          <wp:inline distT="0" distB="0" distL="0" distR="0" wp14:anchorId="26606740" wp14:editId="5B65C47D">
            <wp:extent cx="2800350" cy="15335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517F0">
        <w:rPr>
          <w:rFonts w:ascii="Times New Roman" w:eastAsia="Times New Roman" w:hAnsi="Times New Roman" w:cs="Times New Roman"/>
          <w:bCs/>
          <w:noProof/>
          <w:color w:val="2A2513"/>
          <w:sz w:val="28"/>
          <w:szCs w:val="28"/>
        </w:rPr>
        <w:t xml:space="preserve"> </w:t>
      </w:r>
    </w:p>
    <w:p w:rsidR="009864ED" w:rsidRDefault="00325DA7" w:rsidP="002C3530">
      <w:pPr>
        <w:shd w:val="clear" w:color="auto" w:fill="FFFFFF"/>
        <w:spacing w:after="0" w:line="48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Рисунок – 1</w:t>
      </w:r>
      <w:r w:rsidR="00450793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 xml:space="preserve"> </w:t>
      </w:r>
      <w:r w:rsidR="003A0DAE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Структурная схема</w:t>
      </w:r>
    </w:p>
    <w:p w:rsidR="009F6610" w:rsidRDefault="003A0DAE" w:rsidP="009864ED">
      <w:pPr>
        <w:shd w:val="clear" w:color="auto" w:fill="FFFFFF"/>
        <w:spacing w:after="0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 xml:space="preserve"> </w:t>
      </w:r>
      <w:bookmarkEnd w:id="0"/>
    </w:p>
    <w:p w:rsidR="004E45B3" w:rsidRDefault="004E45B3" w:rsidP="009864ED">
      <w:pPr>
        <w:shd w:val="clear" w:color="auto" w:fill="FFFFFF"/>
        <w:spacing w:after="0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</w:p>
    <w:p w:rsidR="004E45B3" w:rsidRDefault="004E45B3" w:rsidP="009864ED">
      <w:pPr>
        <w:shd w:val="clear" w:color="auto" w:fill="FFFFFF"/>
        <w:spacing w:after="0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</w:p>
    <w:p w:rsidR="004E45B3" w:rsidRDefault="004E45B3" w:rsidP="009864ED">
      <w:pPr>
        <w:shd w:val="clear" w:color="auto" w:fill="FFFFFF"/>
        <w:spacing w:after="0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</w:p>
    <w:p w:rsidR="004E45B3" w:rsidRDefault="004E45B3" w:rsidP="009864ED">
      <w:pPr>
        <w:shd w:val="clear" w:color="auto" w:fill="FFFFFF"/>
        <w:spacing w:after="0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</w:p>
    <w:p w:rsidR="004E45B3" w:rsidRDefault="004E45B3" w:rsidP="009864ED">
      <w:pPr>
        <w:shd w:val="clear" w:color="auto" w:fill="FFFFFF"/>
        <w:spacing w:after="0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</w:p>
    <w:p w:rsidR="004E45B3" w:rsidRDefault="004E45B3" w:rsidP="009864ED">
      <w:pPr>
        <w:shd w:val="clear" w:color="auto" w:fill="FFFFFF"/>
        <w:spacing w:after="0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</w:p>
    <w:p w:rsidR="004E45B3" w:rsidRDefault="004E45B3" w:rsidP="009864ED">
      <w:pPr>
        <w:shd w:val="clear" w:color="auto" w:fill="FFFFFF"/>
        <w:spacing w:after="0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</w:p>
    <w:p w:rsidR="009220BD" w:rsidRDefault="00325DA7" w:rsidP="008B634A">
      <w:pPr>
        <w:spacing w:after="0" w:line="240" w:lineRule="auto"/>
        <w:ind w:left="425"/>
        <w:outlineLvl w:val="1"/>
        <w:rPr>
          <w:rFonts w:ascii="Times New Roman" w:eastAsia="Times New Roman" w:hAnsi="Times New Roman" w:cs="Times New Roman"/>
          <w:b/>
          <w:bCs/>
          <w:color w:val="2A2513"/>
          <w:sz w:val="32"/>
          <w:szCs w:val="32"/>
        </w:rPr>
      </w:pPr>
      <w:r>
        <w:rPr>
          <w:rFonts w:ascii="Times New Roman" w:eastAsia="Times New Roman" w:hAnsi="Times New Roman" w:cs="Times New Roman"/>
          <w:b/>
          <w:bCs/>
          <w:color w:val="2A2513"/>
          <w:sz w:val="32"/>
          <w:szCs w:val="32"/>
        </w:rPr>
        <w:t>2</w:t>
      </w:r>
      <w:r w:rsidR="009220BD">
        <w:rPr>
          <w:rFonts w:eastAsia="Times New Roman" w:cs="Times New Roman"/>
          <w:b/>
          <w:bCs/>
          <w:color w:val="2A2513"/>
          <w:sz w:val="32"/>
          <w:szCs w:val="32"/>
        </w:rPr>
        <w:t xml:space="preserve"> </w:t>
      </w:r>
      <w:r w:rsidR="00FC2694">
        <w:rPr>
          <w:rFonts w:ascii="Times New Roman" w:eastAsia="Times New Roman" w:hAnsi="Times New Roman" w:cs="Times New Roman"/>
          <w:b/>
          <w:bCs/>
          <w:color w:val="2A2513"/>
          <w:sz w:val="32"/>
          <w:szCs w:val="32"/>
        </w:rPr>
        <w:t>Построение Л</w:t>
      </w:r>
      <w:r w:rsidR="0025291B">
        <w:rPr>
          <w:rFonts w:ascii="Times New Roman" w:eastAsia="Times New Roman" w:hAnsi="Times New Roman" w:cs="Times New Roman"/>
          <w:b/>
          <w:bCs/>
          <w:color w:val="2A2513"/>
          <w:sz w:val="32"/>
          <w:szCs w:val="32"/>
        </w:rPr>
        <w:t>АЧХ и ЛФЧХ</w:t>
      </w:r>
    </w:p>
    <w:p w:rsidR="008B634A" w:rsidRPr="003429B1" w:rsidRDefault="008B634A" w:rsidP="008B634A">
      <w:pPr>
        <w:spacing w:after="0" w:line="240" w:lineRule="auto"/>
        <w:ind w:left="425"/>
        <w:outlineLvl w:val="1"/>
        <w:rPr>
          <w:rFonts w:eastAsia="Times New Roman" w:cs="Times New Roman"/>
          <w:b/>
          <w:bCs/>
          <w:color w:val="2A2513"/>
          <w:sz w:val="32"/>
          <w:szCs w:val="32"/>
        </w:rPr>
      </w:pPr>
    </w:p>
    <w:p w:rsidR="009F6610" w:rsidRDefault="009F6610" w:rsidP="00FC2694">
      <w:pPr>
        <w:shd w:val="clear" w:color="auto" w:fill="FFFFFF"/>
        <w:spacing w:after="0"/>
        <w:ind w:left="426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</w:p>
    <w:p w:rsidR="00FC2694" w:rsidRPr="005C76F2" w:rsidRDefault="00FC2694" w:rsidP="008B634A">
      <w:pPr>
        <w:pStyle w:val="14"/>
        <w:ind w:left="-284" w:right="-143"/>
        <w:jc w:val="left"/>
        <w:rPr>
          <w:b/>
          <w:szCs w:val="28"/>
        </w:rPr>
      </w:pPr>
      <w:bookmarkStart w:id="2" w:name="_Toc469096947"/>
      <w:bookmarkStart w:id="3" w:name="_Toc469288724"/>
      <w:bookmarkStart w:id="4" w:name="_Toc469356864"/>
      <w:bookmarkStart w:id="5" w:name="_Toc11802401"/>
      <w:r w:rsidRPr="00FC2694">
        <w:rPr>
          <w:b/>
          <w:szCs w:val="28"/>
        </w:rPr>
        <w:t>2.1</w:t>
      </w:r>
      <w:r w:rsidRPr="00F16CC7">
        <w:rPr>
          <w:szCs w:val="28"/>
        </w:rPr>
        <w:t xml:space="preserve"> </w:t>
      </w:r>
      <w:bookmarkEnd w:id="2"/>
      <w:bookmarkEnd w:id="3"/>
      <w:bookmarkEnd w:id="4"/>
      <w:bookmarkEnd w:id="5"/>
      <w:r>
        <w:rPr>
          <w:b/>
          <w:szCs w:val="28"/>
        </w:rPr>
        <w:t xml:space="preserve">Построение </w:t>
      </w:r>
      <w:r w:rsidR="0025291B" w:rsidRPr="0025291B">
        <w:rPr>
          <w:rFonts w:eastAsia="Times New Roman" w:cs="Times New Roman"/>
          <w:b/>
          <w:bCs/>
          <w:color w:val="2A2513"/>
          <w:szCs w:val="28"/>
        </w:rPr>
        <w:t>ЛАЧХ и ЛФЧХ</w:t>
      </w:r>
      <w:r>
        <w:rPr>
          <w:b/>
          <w:szCs w:val="28"/>
        </w:rPr>
        <w:t xml:space="preserve"> аналитическим методом</w:t>
      </w:r>
    </w:p>
    <w:p w:rsidR="00FC2694" w:rsidRDefault="00FC2694" w:rsidP="00FC2694">
      <w:pPr>
        <w:pStyle w:val="14"/>
        <w:spacing w:line="276" w:lineRule="auto"/>
        <w:ind w:left="-284" w:right="-143"/>
        <w:jc w:val="left"/>
        <w:rPr>
          <w:b/>
          <w:szCs w:val="28"/>
        </w:rPr>
      </w:pPr>
    </w:p>
    <w:p w:rsidR="008B634A" w:rsidRDefault="008B634A" w:rsidP="00FC2694">
      <w:pPr>
        <w:pStyle w:val="14"/>
        <w:spacing w:line="276" w:lineRule="auto"/>
        <w:ind w:left="-284" w:right="-143"/>
        <w:jc w:val="left"/>
        <w:rPr>
          <w:b/>
          <w:szCs w:val="28"/>
        </w:rPr>
      </w:pPr>
    </w:p>
    <w:p w:rsidR="00FC2694" w:rsidRDefault="005C76F2" w:rsidP="00FC2694">
      <w:pPr>
        <w:pStyle w:val="14"/>
        <w:ind w:left="-284" w:right="-143"/>
        <w:jc w:val="left"/>
      </w:pPr>
      <w:r w:rsidRPr="00826AAF">
        <w:rPr>
          <w:rFonts w:cs="Times New Roman"/>
          <w:color w:val="000000"/>
          <w:szCs w:val="28"/>
        </w:rPr>
        <w:t xml:space="preserve">АФЧХ представляет собой частотную передаточную функцию </w:t>
      </w:r>
      <m:oMath>
        <m:sSub>
          <m:sSubPr>
            <m:ctrlPr>
              <w:rPr>
                <w:rFonts w:ascii="Cambria Math" w:hAnsi="Cambria Math" w:cs="Times New Roman"/>
                <w:color w:val="000000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8"/>
              </w:rPr>
              <m:t>э</m:t>
            </m:r>
          </m:sub>
        </m:sSub>
        <m:d>
          <m:dPr>
            <m:ctrlPr>
              <w:rPr>
                <w:rFonts w:ascii="Cambria Math" w:hAnsi="Cambria Math" w:cs="Times New Roman"/>
                <w:color w:val="000000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Cs w:val="28"/>
              </w:rPr>
              <m:t>j∙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8"/>
              </w:rPr>
              <m:t>ω</m:t>
            </m:r>
          </m:e>
        </m:d>
      </m:oMath>
      <w:r w:rsidR="00F270F5" w:rsidRPr="00826AAF">
        <w:rPr>
          <w:rFonts w:cs="Times New Roman"/>
          <w:color w:val="000000"/>
          <w:szCs w:val="28"/>
        </w:rPr>
        <w:t xml:space="preserve">, </w:t>
      </w:r>
      <w:r w:rsidRPr="00826AAF">
        <w:rPr>
          <w:rFonts w:cs="Times New Roman"/>
          <w:color w:val="000000"/>
          <w:szCs w:val="28"/>
        </w:rPr>
        <w:t xml:space="preserve">которая получается путем замены в передаточной функции </w:t>
      </w:r>
      <m:oMath>
        <m:sSub>
          <m:sSubPr>
            <m:ctrlPr>
              <w:rPr>
                <w:rFonts w:ascii="Cambria Math" w:hAnsi="Cambria Math" w:cs="Times New Roman"/>
                <w:color w:val="000000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8"/>
              </w:rPr>
              <m:t>э</m:t>
            </m:r>
          </m:sub>
        </m:sSub>
        <m:d>
          <m:dPr>
            <m:ctrlPr>
              <w:rPr>
                <w:rFonts w:ascii="Cambria Math" w:hAnsi="Cambria Math" w:cs="Times New Roman"/>
                <w:color w:val="000000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Cs w:val="28"/>
              </w:rPr>
              <m:t>p</m:t>
            </m:r>
          </m:e>
        </m:d>
      </m:oMath>
      <w:r w:rsidR="00E660A5" w:rsidRPr="00826AAF">
        <w:rPr>
          <w:rFonts w:cs="Times New Roman"/>
          <w:color w:val="000000"/>
          <w:szCs w:val="28"/>
        </w:rPr>
        <w:t xml:space="preserve"> </w:t>
      </w:r>
      <w:r w:rsidRPr="00826AAF">
        <w:rPr>
          <w:rFonts w:cs="Times New Roman"/>
          <w:color w:val="000000"/>
          <w:szCs w:val="28"/>
        </w:rPr>
        <w:t xml:space="preserve">оператора Лапласа </w:t>
      </w:r>
      <m:oMath>
        <m:d>
          <m:dPr>
            <m:ctrlPr>
              <w:rPr>
                <w:rFonts w:ascii="Cambria Math" w:hAnsi="Cambria Math" w:cs="Times New Roman"/>
                <w:color w:val="000000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Cs w:val="28"/>
              </w:rPr>
              <m:t>p</m:t>
            </m:r>
          </m:e>
        </m:d>
      </m:oMath>
      <w:r w:rsidRPr="00826AAF">
        <w:rPr>
          <w:rFonts w:cs="Times New Roman"/>
          <w:color w:val="000000"/>
          <w:szCs w:val="28"/>
        </w:rPr>
        <w:t xml:space="preserve"> на комплексную переменную </w:t>
      </w:r>
      <m:oMath>
        <m:d>
          <m:dPr>
            <m:ctrlPr>
              <w:rPr>
                <w:rFonts w:ascii="Cambria Math" w:hAnsi="Cambria Math" w:cs="Times New Roman"/>
                <w:color w:val="000000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Cs w:val="28"/>
              </w:rPr>
              <m:t>j∙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8"/>
              </w:rPr>
              <m:t>ω</m:t>
            </m:r>
          </m:e>
        </m:d>
      </m:oMath>
      <w:r w:rsidR="009864ED" w:rsidRPr="00826AAF">
        <w:rPr>
          <w:rFonts w:cs="Times New Roman"/>
          <w:color w:val="000000"/>
          <w:szCs w:val="28"/>
        </w:rPr>
        <w:t>. Получаем следующ</w:t>
      </w:r>
      <w:r w:rsidR="009864ED">
        <w:t>ее</w:t>
      </w:r>
      <w:r w:rsidR="009864ED" w:rsidRPr="00DD5B52">
        <w:t>:</w:t>
      </w:r>
    </w:p>
    <w:p w:rsidR="00DF02AA" w:rsidRDefault="00DF02AA" w:rsidP="00FC2694">
      <w:pPr>
        <w:pStyle w:val="14"/>
        <w:ind w:left="-284" w:right="-143"/>
        <w:jc w:val="left"/>
      </w:pPr>
    </w:p>
    <w:p w:rsidR="00DF02AA" w:rsidRPr="00EA2090" w:rsidRDefault="002E3965" w:rsidP="00FC2694">
      <w:pPr>
        <w:pStyle w:val="14"/>
        <w:ind w:left="-284" w:right="-143"/>
        <w:jc w:val="left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color w:val="2A2513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 xml:space="preserve">                  W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э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zCs w:val="28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8"/>
                </w:rPr>
                <m:t>ω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2A2513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2A2513"/>
                  <w:szCs w:val="28"/>
                  <w:lang w:val="en-US"/>
                </w:rPr>
                <m:t>K+</m:t>
              </m:r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T1∙T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</w:rPr>
                        <m:t>j∙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/>
                          <w:szCs w:val="28"/>
                        </w:rPr>
                        <m:t>ω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color w:val="2A2513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+T2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j∙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Cs w:val="28"/>
                    </w:rPr>
                    <m:t>ω</m:t>
                  </m:r>
                </m:e>
              </m:d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+T1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j∙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Cs w:val="28"/>
                    </w:rPr>
                    <m:t>ω</m:t>
                  </m:r>
                </m:e>
              </m:d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+1</m:t>
              </m:r>
            </m:num>
            <m:den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T1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j∙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Cs w:val="28"/>
                    </w:rPr>
                    <m:t>ω</m:t>
                  </m:r>
                </m:e>
              </m:d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+1</m:t>
              </m:r>
            </m:den>
          </m:f>
          <m:r>
            <w:rPr>
              <w:rFonts w:ascii="Cambria Math" w:hAnsi="Cambria Math"/>
              <w:color w:val="2A2513"/>
              <w:szCs w:val="28"/>
            </w:rPr>
            <m:t>.            (4)</m:t>
          </m:r>
        </m:oMath>
      </m:oMathPara>
    </w:p>
    <w:p w:rsidR="009864ED" w:rsidRPr="00DD5B52" w:rsidRDefault="009864ED" w:rsidP="00FC2694">
      <w:pPr>
        <w:pStyle w:val="14"/>
        <w:ind w:left="-284" w:right="-143"/>
        <w:jc w:val="left"/>
      </w:pPr>
    </w:p>
    <w:p w:rsidR="00A5286E" w:rsidRPr="009220BD" w:rsidRDefault="00A5286E" w:rsidP="00E660A5">
      <w:pPr>
        <w:shd w:val="clear" w:color="auto" w:fill="FFFFFF"/>
        <w:spacing w:after="0" w:line="240" w:lineRule="auto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</w:p>
    <w:p w:rsidR="00A5286E" w:rsidRPr="00786438" w:rsidRDefault="0004694E" w:rsidP="00A5286E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Далее умножив числитель и знаменатель</w:t>
      </w:r>
      <w:r w:rsidR="00D95141" w:rsidRPr="00D95141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 xml:space="preserve"> фор</w:t>
      </w:r>
      <w:r w:rsidR="00D95141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мулы</w:t>
      </w:r>
      <w:r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 xml:space="preserve"> (</w:t>
      </w:r>
      <w:r w:rsidR="00C05988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4</w:t>
      </w:r>
      <w:r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 xml:space="preserve">) на </w:t>
      </w:r>
      <w:r w:rsidRPr="0004694E">
        <w:rPr>
          <w:rFonts w:ascii="Times New Roman" w:hAnsi="Times New Roman" w:cs="Times New Roman"/>
          <w:color w:val="000000"/>
          <w:sz w:val="28"/>
          <w:szCs w:val="28"/>
        </w:rPr>
        <w:t>комплексно сопряжённую функцию знаменателя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получим</w:t>
      </w:r>
      <w:r w:rsidR="00A5286E" w:rsidRPr="00786438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:</w:t>
      </w:r>
    </w:p>
    <w:p w:rsidR="00325DA7" w:rsidRDefault="00325DA7" w:rsidP="00325DA7">
      <w:pPr>
        <w:shd w:val="clear" w:color="auto" w:fill="FFFFFF"/>
        <w:spacing w:after="0" w:line="240" w:lineRule="auto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</w:p>
    <w:p w:rsidR="00D7727C" w:rsidRPr="00D7727C" w:rsidRDefault="002E3965" w:rsidP="00D7727C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color w:val="2A2513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э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position w:val="-6"/>
                  <w:sz w:val="28"/>
                  <w:szCs w:val="28"/>
                </w:rPr>
                <w:object w:dxaOrig="260" w:dyaOrig="240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026" type="#_x0000_t75" alt="" style="width:12.75pt;height:12pt;mso-width-percent:0;mso-height-percent:0;mso-width-percent:0;mso-height-percent:0" o:ole="">
                    <v:imagedata r:id="rId11" o:title=""/>
                  </v:shape>
                  <o:OLEObject Type="Embed" ProgID="Equation.DSMT4" ShapeID="_x0000_i1026" DrawAspect="Content" ObjectID="_1758353157" r:id="rId12"/>
                </w:object>
              </m:r>
            </m:e>
          </m:d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T1∙T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j∙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position w:val="-6"/>
                          <w:sz w:val="28"/>
                          <w:szCs w:val="28"/>
                        </w:rPr>
                        <w:object w:dxaOrig="260" w:dyaOrig="240">
                          <v:shape id="_x0000_i1036" type="#_x0000_t75" alt="" style="width:12.75pt;height:12pt;mso-width-percent:0;mso-height-percent:0;mso-width-percent:0;mso-height-percent:0" o:ole="">
                            <v:imagedata r:id="rId11" o:title=""/>
                          </v:shape>
                          <o:OLEObject Type="Embed" ProgID="Equation.DSMT4" ShapeID="_x0000_i1036" DrawAspect="Content" ObjectID="_1758353158" r:id="rId13"/>
                        </w:objec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+T2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j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position w:val="-6"/>
                      <w:sz w:val="28"/>
                      <w:szCs w:val="28"/>
                    </w:rPr>
                    <w:object w:dxaOrig="260" w:dyaOrig="240">
                      <v:shape id="_x0000_i1037" type="#_x0000_t75" alt="" style="width:12.75pt;height:12pt;mso-width-percent:0;mso-height-percent:0;mso-width-percent:0;mso-height-percent:0" o:ole="">
                        <v:imagedata r:id="rId11" o:title=""/>
                      </v:shape>
                      <o:OLEObject Type="Embed" ProgID="Equation.DSMT4" ShapeID="_x0000_i1037" DrawAspect="Content" ObjectID="_1758353159" r:id="rId14"/>
                    </w:object>
                  </m:r>
                </m:e>
              </m:d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+T1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j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position w:val="-6"/>
                      <w:sz w:val="28"/>
                      <w:szCs w:val="28"/>
                    </w:rPr>
                    <w:object w:dxaOrig="260" w:dyaOrig="240">
                      <v:shape id="_x0000_i1038" type="#_x0000_t75" alt="" style="width:12.75pt;height:12pt;mso-width-percent:0;mso-height-percent:0;mso-width-percent:0;mso-height-percent:0" o:ole="">
                        <v:imagedata r:id="rId11" o:title=""/>
                      </v:shape>
                      <o:OLEObject Type="Embed" ProgID="Equation.DSMT4" ShapeID="_x0000_i1038" DrawAspect="Content" ObjectID="_1758353160" r:id="rId15"/>
                    </w:object>
                  </m:r>
                  <m:ctrlPr>
                    <w:rPr>
                      <w:rFonts w:ascii="Cambria Math" w:hAnsi="Cambria Math"/>
                      <w:noProof/>
                      <w:sz w:val="28"/>
                      <w:szCs w:val="28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>+K</m:t>
              </m:r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+1</m:t>
              </m:r>
            </m:num>
            <m:den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1+</m:t>
              </m:r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  <w:lang w:val="en-US"/>
                </w:rPr>
                <m:t>T</m:t>
              </m:r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1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j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position w:val="-6"/>
                      <w:sz w:val="28"/>
                      <w:szCs w:val="28"/>
                    </w:rPr>
                    <w:object w:dxaOrig="260" w:dyaOrig="240">
                      <v:shape id="_x0000_i1039" type="#_x0000_t75" alt="" style="width:12.75pt;height:12pt;mso-width-percent:0;mso-height-percent:0;mso-width-percent:0;mso-height-percent:0" o:ole="">
                        <v:imagedata r:id="rId11" o:title=""/>
                      </v:shape>
                      <o:OLEObject Type="Embed" ProgID="Equation.DSMT4" ShapeID="_x0000_i1039" DrawAspect="Content" ObjectID="_1758353161" r:id="rId16"/>
                    </w:object>
                  </m:r>
                </m:e>
              </m:d>
            </m:den>
          </m:f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1-</m:t>
              </m:r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  <w:lang w:val="en-US"/>
                </w:rPr>
                <m:t>T</m:t>
              </m:r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1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j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position w:val="-6"/>
                      <w:sz w:val="28"/>
                      <w:szCs w:val="28"/>
                    </w:rPr>
                    <w:object w:dxaOrig="260" w:dyaOrig="240">
                      <v:shape id="_x0000_i1044" type="#_x0000_t75" alt="" style="width:12.75pt;height:12pt;mso-width-percent:0;mso-height-percent:0;mso-width-percent:0;mso-height-percent:0" o:ole="">
                        <v:imagedata r:id="rId11" o:title=""/>
                      </v:shape>
                      <o:OLEObject Type="Embed" ProgID="Equation.DSMT4" ShapeID="_x0000_i1044" DrawAspect="Content" ObjectID="_1758353162" r:id="rId17"/>
                    </w:object>
                  </m:r>
                </m:e>
              </m:d>
            </m:num>
            <m:den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1-</m:t>
              </m:r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  <w:lang w:val="en-US"/>
                </w:rPr>
                <m:t>T</m:t>
              </m:r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1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j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position w:val="-6"/>
                      <w:sz w:val="28"/>
                      <w:szCs w:val="28"/>
                    </w:rPr>
                    <w:object w:dxaOrig="260" w:dyaOrig="240">
                      <v:shape id="_x0000_i1045" type="#_x0000_t75" alt="" style="width:12.75pt;height:12pt;mso-width-percent:0;mso-height-percent:0;mso-width-percent:0;mso-height-percent:0" o:ole="">
                        <v:imagedata r:id="rId11" o:title=""/>
                      </v:shape>
                      <o:OLEObject Type="Embed" ProgID="Equation.DSMT4" ShapeID="_x0000_i1045" DrawAspect="Content" ObjectID="_1758353163" r:id="rId18"/>
                    </w:object>
                  </m:r>
                </m:e>
              </m:d>
            </m:den>
          </m:f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=</m:t>
          </m:r>
        </m:oMath>
      </m:oMathPara>
    </w:p>
    <w:p w:rsidR="0002330E" w:rsidRPr="0002330E" w:rsidRDefault="0002330E" w:rsidP="00D7727C">
      <w:pPr>
        <w:shd w:val="clear" w:color="auto" w:fill="FFFFFF"/>
        <w:spacing w:after="0" w:line="240" w:lineRule="auto"/>
        <w:outlineLvl w:val="1"/>
        <w:rPr>
          <w:rFonts w:ascii="Times New Roman" w:eastAsia="Times New Roman" w:hAnsi="Times New Roman" w:cs="Times New Roman"/>
          <w:color w:val="2A2513"/>
          <w:sz w:val="32"/>
          <w:szCs w:val="36"/>
        </w:rPr>
      </w:pPr>
    </w:p>
    <w:p w:rsidR="00325DA7" w:rsidRPr="00544DE2" w:rsidRDefault="0004694E" w:rsidP="0002330E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i/>
          <w:color w:val="2A2513"/>
          <w:sz w:val="32"/>
          <w:szCs w:val="36"/>
          <w:lang w:val="en-US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  <w:lang w:val="en-US"/>
                    </w:rPr>
                    <m:t>T1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∙T2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j∙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3</m:t>
                      </m:r>
                    </m:sup>
                  </m:sSup>
                </m:e>
              </m:d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  <w:lang w:val="en-US"/>
                    </w:rPr>
                    <m:t>T1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+T2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j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position w:val="-6"/>
                      <w:sz w:val="28"/>
                      <w:szCs w:val="28"/>
                    </w:rPr>
                    <w:object w:dxaOrig="260" w:dyaOrig="240">
                      <v:shape id="_x0000_i1050" type="#_x0000_t75" alt="" style="width:12.75pt;height:12pt;mso-width-percent:0;mso-height-percent:0;mso-width-percent:0;mso-height-percent:0" o:ole="">
                        <v:imagedata r:id="rId11" o:title=""/>
                      </v:shape>
                      <o:OLEObject Type="Embed" ProgID="Equation.DSMT4" ShapeID="_x0000_i1050" DrawAspect="Content" ObjectID="_1758353164" r:id="rId19"/>
                    </w:object>
                  </m:r>
                </m:e>
              </m:d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  <w:lang w:val="en-US"/>
                </w:rPr>
                <m:t>-K</m:t>
              </m:r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T1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j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position w:val="-6"/>
                      <w:sz w:val="28"/>
                      <w:szCs w:val="28"/>
                    </w:rPr>
                    <w:object w:dxaOrig="260" w:dyaOrig="240">
                      <v:shape id="_x0000_i1051" type="#_x0000_t75" alt="" style="width:12.75pt;height:12pt;mso-width-percent:0;mso-height-percent:0;mso-width-percent:0;mso-height-percent:0" o:ole="">
                        <v:imagedata r:id="rId11" o:title=""/>
                      </v:shape>
                      <o:OLEObject Type="Embed" ProgID="Equation.DSMT4" ShapeID="_x0000_i1051" DrawAspect="Content" ObjectID="_1758353165" r:id="rId20"/>
                    </w:object>
                  </m:r>
                </m:e>
              </m:d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  <w:lang w:val="en-US"/>
                </w:rPr>
                <m:t>+K+1</m:t>
              </m:r>
            </m:num>
            <m:den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  <w:lang w:val="en-US"/>
                </w:rPr>
                <m:t>1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T</m:t>
                  </m:r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  <w:lang w:val="en-US"/>
                    </w:rPr>
                    <m:t>1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d>
            </m:den>
          </m:f>
        </m:oMath>
      </m:oMathPara>
    </w:p>
    <w:p w:rsidR="00D95141" w:rsidRPr="00D95141" w:rsidRDefault="00D95141" w:rsidP="00D9514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2A2513"/>
          <w:sz w:val="32"/>
          <w:szCs w:val="36"/>
          <w:lang w:val="en-US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  <w:lang w:val="en-US"/>
            </w:rPr>
            <m:t xml:space="preserve">                             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K+1+j(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  <w:lang w:val="en-US"/>
                    </w:rPr>
                    <m:t>T1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∙T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  <w:lang w:val="en-US"/>
                    </w:rPr>
                    <m:t>T1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-T1ω+T2ω)</m:t>
              </m:r>
            </m:num>
            <m:den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  <w:lang w:val="en-US"/>
                </w:rPr>
                <m:t>1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T</m:t>
                  </m:r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  <w:lang w:val="en-US"/>
                    </w:rPr>
                    <m:t>1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</w:rPr>
            <m:t>.                          (5)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 xml:space="preserve">  </m:t>
          </m:r>
        </m:oMath>
      </m:oMathPara>
    </w:p>
    <w:p w:rsidR="0002330E" w:rsidRPr="00D95141" w:rsidRDefault="00D95141" w:rsidP="00D95141">
      <w:pPr>
        <w:shd w:val="clear" w:color="auto" w:fill="FFFFFF"/>
        <w:spacing w:after="0" w:line="240" w:lineRule="auto"/>
        <w:ind w:left="-284" w:firstLine="710"/>
        <w:jc w:val="center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  <w:r w:rsidRPr="00D95141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 xml:space="preserve">                  </w:t>
      </w:r>
    </w:p>
    <w:p w:rsidR="00A5286E" w:rsidRDefault="00D95141" w:rsidP="0004694E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32"/>
          <w:szCs w:val="36"/>
        </w:rPr>
      </w:pPr>
      <w:r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 xml:space="preserve">Затем выделяем </w:t>
      </w:r>
      <w:r w:rsidR="006E4BD0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МЧХ</w:t>
      </w:r>
      <w:r w:rsidRPr="008E3BBA">
        <w:rPr>
          <w:sz w:val="28"/>
          <w:szCs w:val="28"/>
        </w:rPr>
        <w:t xml:space="preserve"> – </w:t>
      </w:r>
      <w:r w:rsidRPr="00D95141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color w:val="2A2513"/>
            <w:sz w:val="28"/>
            <w:szCs w:val="28"/>
          </w:rPr>
          <m:t>Q</m:t>
        </m:r>
        <m:d>
          <m:dPr>
            <m:ctrlPr>
              <w:rPr>
                <w:rFonts w:ascii="Cambria Math" w:eastAsia="Times New Roman" w:hAnsi="Cambria Math" w:cs="Times New Roman"/>
                <w:i/>
                <w:color w:val="2A2513"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ω</m:t>
            </m:r>
          </m:e>
        </m:d>
      </m:oMath>
      <w:r w:rsidRPr="00D95141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 xml:space="preserve"> </w:t>
      </w:r>
      <w:r w:rsidR="006E4BD0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 xml:space="preserve"> и ВЧХ</w:t>
      </w:r>
      <w:r w:rsidRPr="008E3BBA">
        <w:rPr>
          <w:sz w:val="28"/>
          <w:szCs w:val="28"/>
        </w:rPr>
        <w:t xml:space="preserve"> – </w:t>
      </w:r>
      <w:r w:rsidRPr="00D95141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color w:val="2A2513"/>
            <w:sz w:val="28"/>
            <w:szCs w:val="28"/>
          </w:rPr>
          <m:t>P</m:t>
        </m:r>
        <m:d>
          <m:dPr>
            <m:ctrlPr>
              <w:rPr>
                <w:rFonts w:ascii="Cambria Math" w:eastAsia="Times New Roman" w:hAnsi="Cambria Math" w:cs="Times New Roman"/>
                <w:i/>
                <w:color w:val="2A2513"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ω</m:t>
            </m:r>
          </m:e>
        </m:d>
      </m:oMath>
      <w:r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 xml:space="preserve"> из формулы (</w:t>
      </w:r>
      <w:r w:rsidR="00C05988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5</w:t>
      </w:r>
      <w:r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)</w:t>
      </w:r>
      <w:r>
        <w:rPr>
          <w:rFonts w:ascii="Times New Roman" w:eastAsia="Times New Roman" w:hAnsi="Times New Roman" w:cs="Times New Roman"/>
          <w:bCs/>
          <w:color w:val="2A2513"/>
          <w:sz w:val="32"/>
          <w:szCs w:val="36"/>
        </w:rPr>
        <w:t>, получаем</w:t>
      </w:r>
      <w:r w:rsidRPr="00D95141">
        <w:rPr>
          <w:rFonts w:ascii="Times New Roman" w:eastAsia="Times New Roman" w:hAnsi="Times New Roman" w:cs="Times New Roman"/>
          <w:bCs/>
          <w:color w:val="2A2513"/>
          <w:sz w:val="32"/>
          <w:szCs w:val="36"/>
        </w:rPr>
        <w:t>:</w:t>
      </w:r>
    </w:p>
    <w:p w:rsidR="00D95141" w:rsidRDefault="00D95141" w:rsidP="0004694E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32"/>
          <w:szCs w:val="36"/>
        </w:rPr>
      </w:pPr>
    </w:p>
    <w:p w:rsidR="00D95141" w:rsidRPr="003C2974" w:rsidRDefault="003C2974" w:rsidP="00D9514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 xml:space="preserve">                              Q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ω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  <w:lang w:val="en-US"/>
                    </w:rPr>
                    <m:t>T1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∙T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(ω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)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  <w:lang w:val="en-US"/>
                    </w:rPr>
                    <m:t>T1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-T1ω+T2ω</m:t>
              </m:r>
            </m:num>
            <m:den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T1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den>
          </m:f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,                          (6)</m:t>
          </m:r>
        </m:oMath>
      </m:oMathPara>
    </w:p>
    <w:p w:rsidR="003C2974" w:rsidRDefault="003C2974" w:rsidP="00D9514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</w:p>
    <w:p w:rsidR="003C2974" w:rsidRPr="003C2974" w:rsidRDefault="003C2974" w:rsidP="003C2974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 xml:space="preserve">                                 P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ω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K+1</m:t>
              </m:r>
            </m:num>
            <m:den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T1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den>
          </m:f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 xml:space="preserve">.                          </m:t>
          </m:r>
          <m:r>
            <m:rPr>
              <m:sty m:val="p"/>
            </m:rP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(7)</m:t>
          </m:r>
          <m:r>
            <m:rPr>
              <m:sty m:val="p"/>
            </m:rPr>
            <w:rPr>
              <w:rFonts w:ascii="Cambria Math" w:eastAsia="Times New Roman" w:hAnsi="Cambria Math" w:cs="Times New Roman"/>
              <w:color w:val="2A2513"/>
              <w:sz w:val="32"/>
              <w:szCs w:val="36"/>
            </w:rPr>
            <m:t xml:space="preserve"> </m:t>
          </m:r>
        </m:oMath>
      </m:oMathPara>
    </w:p>
    <w:p w:rsidR="003C2974" w:rsidRDefault="003C2974" w:rsidP="00D9514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</w:p>
    <w:p w:rsidR="003C2974" w:rsidRDefault="003C2974" w:rsidP="003C2974">
      <w:pPr>
        <w:shd w:val="clear" w:color="auto" w:fill="FFFFFF"/>
        <w:spacing w:after="0" w:line="240" w:lineRule="auto"/>
        <w:ind w:left="426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По полученным выражениям (</w:t>
      </w:r>
      <w:r w:rsidR="00C05988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6</w:t>
      </w:r>
      <w:r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) и (</w:t>
      </w:r>
      <w:r w:rsidR="00C05988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7</w:t>
      </w:r>
      <w:r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 xml:space="preserve">) </w:t>
      </w:r>
      <w:r w:rsidR="006E4BD0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определим АЧХ , как</w:t>
      </w:r>
      <w:r w:rsidR="006E4BD0" w:rsidRPr="006E4BD0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:</w:t>
      </w:r>
    </w:p>
    <w:p w:rsidR="006E4BD0" w:rsidRDefault="006E4BD0" w:rsidP="003C2974">
      <w:pPr>
        <w:shd w:val="clear" w:color="auto" w:fill="FFFFFF"/>
        <w:spacing w:after="0" w:line="240" w:lineRule="auto"/>
        <w:ind w:left="426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</w:p>
    <w:p w:rsidR="006E4BD0" w:rsidRPr="0025291B" w:rsidRDefault="0025291B" w:rsidP="003C2974">
      <w:pPr>
        <w:shd w:val="clear" w:color="auto" w:fill="FFFFFF"/>
        <w:spacing w:after="0" w:line="240" w:lineRule="auto"/>
        <w:ind w:left="426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 xml:space="preserve">                                     A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ω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P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ω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Q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ω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,                            (8)</m:t>
          </m:r>
        </m:oMath>
      </m:oMathPara>
    </w:p>
    <w:p w:rsidR="0025291B" w:rsidRDefault="0025291B" w:rsidP="003C2974">
      <w:pPr>
        <w:shd w:val="clear" w:color="auto" w:fill="FFFFFF"/>
        <w:spacing w:after="0" w:line="240" w:lineRule="auto"/>
        <w:ind w:left="426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</w:p>
    <w:p w:rsidR="0025291B" w:rsidRPr="00206F4E" w:rsidRDefault="0025291B" w:rsidP="003C2974">
      <w:pPr>
        <w:shd w:val="clear" w:color="auto" w:fill="FFFFFF"/>
        <w:spacing w:after="0" w:line="240" w:lineRule="auto"/>
        <w:ind w:left="426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A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ω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K+1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T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color w:val="2A2513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color w:val="2A2513"/>
                                      <w:sz w:val="28"/>
                                      <w:szCs w:val="28"/>
                                    </w:rPr>
                                    <m:t>ω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="Cambria Math" w:cs="Times New Roman"/>
                                      <w:color w:val="2A2513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  <w:lang w:val="en-US"/>
                                </w:rPr>
                                <m:t>T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∙T2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(ω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)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  <w:lang w:val="en-US"/>
                                </w:rPr>
                                <m:t>T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(ω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)-T1ω+T2ω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T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color w:val="2A2513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color w:val="2A2513"/>
                                      <w:sz w:val="28"/>
                                      <w:szCs w:val="28"/>
                                    </w:rPr>
                                    <m:t>ω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="Cambria Math" w:cs="Times New Roman"/>
                                      <w:color w:val="2A2513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=</m:t>
          </m:r>
        </m:oMath>
      </m:oMathPara>
    </w:p>
    <w:p w:rsidR="00206F4E" w:rsidRDefault="00206F4E" w:rsidP="003C2974">
      <w:pPr>
        <w:shd w:val="clear" w:color="auto" w:fill="FFFFFF"/>
        <w:spacing w:after="0" w:line="240" w:lineRule="auto"/>
        <w:ind w:left="426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</w:p>
    <w:p w:rsidR="00206F4E" w:rsidRPr="00206F4E" w:rsidRDefault="00206F4E" w:rsidP="003C2974">
      <w:pPr>
        <w:shd w:val="clear" w:color="auto" w:fill="FFFFFF"/>
        <w:spacing w:after="0" w:line="240" w:lineRule="auto"/>
        <w:ind w:left="426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fPr>
                <m:num>
                  <m:eqArr>
                    <m:eqArr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eqArrPr>
                    <m:e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+2K+1+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T1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4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T2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ω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T1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4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ω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T1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ω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T2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ω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+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+2(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T1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T2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ω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T1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T2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ω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T1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T2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ω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T1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ω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T1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T2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ω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+T1T2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ω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eqArr>
                </m:num>
                <m:den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T1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4</m:t>
                      </m:r>
                    </m:sup>
                  </m:sSup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ω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4</m:t>
                          </m:r>
                        </m:sup>
                      </m:sSup>
                    </m:e>
                  </m:d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  <w:lang w:val="en-US"/>
                    </w:rPr>
                    <m:t>+2∙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T1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ω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</m:den>
              </m:f>
            </m:e>
          </m:rad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.</m:t>
          </m:r>
        </m:oMath>
      </m:oMathPara>
    </w:p>
    <w:p w:rsidR="00D95141" w:rsidRDefault="00D95141" w:rsidP="0004694E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</w:p>
    <w:p w:rsidR="00A5286E" w:rsidRDefault="0025291B" w:rsidP="0025291B">
      <w:pPr>
        <w:shd w:val="clear" w:color="auto" w:fill="FFFFFF"/>
        <w:spacing w:after="0" w:line="240" w:lineRule="auto"/>
        <w:ind w:left="426"/>
        <w:outlineLvl w:val="1"/>
        <w:rPr>
          <w:rFonts w:ascii="Times New Roman" w:hAnsi="Times New Roman" w:cs="Times New Roman"/>
          <w:color w:val="000000"/>
          <w:sz w:val="28"/>
          <w:szCs w:val="28"/>
        </w:rPr>
      </w:pPr>
      <w:r w:rsidRPr="0025291B">
        <w:rPr>
          <w:rFonts w:ascii="Times New Roman" w:hAnsi="Times New Roman" w:cs="Times New Roman"/>
          <w:iCs/>
          <w:color w:val="000000"/>
          <w:sz w:val="28"/>
          <w:szCs w:val="28"/>
        </w:rPr>
        <w:t>ЛАЧХ системы</w:t>
      </w:r>
      <w:r w:rsidRPr="0025291B">
        <w:rPr>
          <w:rFonts w:ascii="Times New Roman" w:hAnsi="Times New Roman" w:cs="Times New Roman"/>
          <w:color w:val="000000"/>
          <w:sz w:val="28"/>
          <w:szCs w:val="28"/>
        </w:rPr>
        <w:t xml:space="preserve"> называют график функции </w:t>
      </w:r>
      <m:oMath>
        <m:sSub>
          <m:sSubPr>
            <m:ctrlPr>
              <w:rPr>
                <w:rFonts w:ascii="Cambria Math" w:eastAsia="Times New Roman" w:hAnsi="Cambria Math" w:cs="Times New Roman"/>
                <w:bCs/>
                <w:i/>
                <w:color w:val="2A2513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э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color w:val="2A2513"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ω</m:t>
            </m:r>
          </m:e>
        </m:d>
      </m:oMath>
      <w:r w:rsidRPr="0025291B">
        <w:rPr>
          <w:rFonts w:ascii="Times New Roman" w:hAnsi="Times New Roman" w:cs="Times New Roman"/>
          <w:color w:val="2A2513"/>
          <w:sz w:val="28"/>
          <w:szCs w:val="28"/>
        </w:rPr>
        <w:t xml:space="preserve"> </w:t>
      </w:r>
      <w:r w:rsidRPr="0025291B">
        <w:rPr>
          <w:rFonts w:ascii="Times New Roman" w:hAnsi="Times New Roman" w:cs="Times New Roman"/>
          <w:color w:val="000000"/>
          <w:sz w:val="28"/>
          <w:szCs w:val="28"/>
        </w:rPr>
        <w:t>вида:</w:t>
      </w:r>
    </w:p>
    <w:p w:rsidR="0025291B" w:rsidRDefault="0025291B" w:rsidP="0025291B">
      <w:pPr>
        <w:shd w:val="clear" w:color="auto" w:fill="FFFFFF"/>
        <w:spacing w:after="0" w:line="240" w:lineRule="auto"/>
        <w:ind w:left="426"/>
        <w:outlineLvl w:val="1"/>
        <w:rPr>
          <w:rFonts w:ascii="Times New Roman" w:hAnsi="Times New Roman" w:cs="Times New Roman"/>
          <w:color w:val="000000"/>
          <w:sz w:val="28"/>
          <w:szCs w:val="28"/>
        </w:rPr>
      </w:pPr>
    </w:p>
    <w:p w:rsidR="0025291B" w:rsidRPr="005569AF" w:rsidRDefault="0025291B" w:rsidP="0025291B">
      <w:pPr>
        <w:shd w:val="clear" w:color="auto" w:fill="FFFFFF"/>
        <w:spacing w:after="0" w:line="240" w:lineRule="auto"/>
        <w:ind w:left="426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 xml:space="preserve">    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color w:val="2A2513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э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ω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=20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l</m:t>
              </m:r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  <w:lang w:val="en-US"/>
                </w:rPr>
                <m:t>g</m:t>
              </m:r>
            </m:fName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A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ω</m:t>
                  </m:r>
                </m:e>
              </m:d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,</m:t>
              </m:r>
            </m:e>
          </m:func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 xml:space="preserve">                            (9)</m:t>
          </m:r>
        </m:oMath>
      </m:oMathPara>
    </w:p>
    <w:p w:rsidR="005569AF" w:rsidRDefault="005569AF" w:rsidP="0025291B">
      <w:pPr>
        <w:shd w:val="clear" w:color="auto" w:fill="FFFFFF"/>
        <w:spacing w:after="0" w:line="240" w:lineRule="auto"/>
        <w:ind w:left="426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</w:p>
    <w:p w:rsidR="005569AF" w:rsidRPr="00C62EF3" w:rsidRDefault="002E3965" w:rsidP="00954800">
      <w:pPr>
        <w:shd w:val="clear" w:color="auto" w:fill="FFFFFF"/>
        <w:spacing w:after="0" w:line="240" w:lineRule="auto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color w:val="2A2513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э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ω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=20 lg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fPr>
                    <m:num>
                      <m:eqArr>
                        <m:eqArr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eqArrPr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+2K+1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T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4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T2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ω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T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4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ω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T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ω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  <w:lang w:val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T2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ω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+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+2(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T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T2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ω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T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T2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ω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T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T2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ω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T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ω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+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T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T2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ω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+T1T2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ω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e>
                      </m:eqAr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T1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4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ω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4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  <w:lang w:val="en-US"/>
                        </w:rPr>
                        <m:t>+2∙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T1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ω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den>
                  </m:f>
                </m:e>
              </m:rad>
            </m:e>
          </m:d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  <w:lang w:val="en-US"/>
            </w:rPr>
            <m:t>.</m:t>
          </m:r>
        </m:oMath>
      </m:oMathPara>
    </w:p>
    <w:p w:rsidR="0025291B" w:rsidRPr="00826AAF" w:rsidRDefault="008E1E98" w:rsidP="00826AAF">
      <w:pPr>
        <w:pStyle w:val="14"/>
        <w:ind w:left="-284" w:right="-143"/>
        <w:jc w:val="left"/>
        <w:rPr>
          <w:rFonts w:cs="Times New Roman"/>
          <w:color w:val="000000"/>
          <w:szCs w:val="28"/>
        </w:rPr>
      </w:pPr>
      <w:r w:rsidRPr="008E1E98">
        <w:rPr>
          <w:rFonts w:cs="Times New Roman"/>
          <w:color w:val="000000"/>
          <w:szCs w:val="28"/>
        </w:rPr>
        <w:t>При построении ЛАЧХ по оси абсцисс откладывают частоту в логарифми</w:t>
      </w:r>
      <w:r w:rsidR="00826AAF">
        <w:rPr>
          <w:rFonts w:cs="Times New Roman"/>
          <w:color w:val="000000"/>
          <w:szCs w:val="28"/>
        </w:rPr>
        <w:t>-</w:t>
      </w:r>
      <w:r>
        <w:rPr>
          <w:rFonts w:cs="Times New Roman"/>
          <w:color w:val="000000"/>
          <w:szCs w:val="28"/>
        </w:rPr>
        <w:t xml:space="preserve"> </w:t>
      </w:r>
      <w:r w:rsidRPr="008E1E98">
        <w:rPr>
          <w:rFonts w:cs="Times New Roman"/>
          <w:color w:val="000000"/>
          <w:szCs w:val="28"/>
        </w:rPr>
        <w:t xml:space="preserve">ческом масштабе, т.е. </w:t>
      </w:r>
      <m:oMath>
        <m:func>
          <m:funcPr>
            <m:ctrlPr>
              <w:rPr>
                <w:rFonts w:ascii="Cambria Math" w:hAnsi="Cambria Math" w:cs="Times New Roman"/>
                <w:color w:val="000000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8"/>
              </w:rPr>
              <m:t>l</m:t>
            </m:r>
            <m:r>
              <w:rPr>
                <w:rFonts w:ascii="Cambria Math" w:hAnsi="Cambria Math" w:cs="Times New Roman"/>
                <w:color w:val="000000"/>
                <w:szCs w:val="28"/>
              </w:rPr>
              <m:t>g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color w:val="000000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/>
                    <w:szCs w:val="28"/>
                  </w:rPr>
                  <m:t>ω</m:t>
                </m:r>
              </m:e>
            </m:d>
          </m:e>
        </m:func>
      </m:oMath>
      <w:r w:rsidRPr="008E1E98">
        <w:rPr>
          <w:rFonts w:cs="Times New Roman"/>
          <w:color w:val="000000"/>
          <w:szCs w:val="28"/>
        </w:rPr>
        <w:t>. По ос</w:t>
      </w:r>
      <w:r>
        <w:rPr>
          <w:rFonts w:cs="Times New Roman"/>
          <w:color w:val="000000"/>
          <w:szCs w:val="28"/>
        </w:rPr>
        <w:t xml:space="preserve">и ординат откладывают </w:t>
      </w:r>
      <m:oMath>
        <m:r>
          <w:rPr>
            <w:rFonts w:ascii="Cambria Math" w:hAnsi="Cambria Math" w:cs="Times New Roman"/>
            <w:color w:val="000000"/>
            <w:szCs w:val="28"/>
          </w:rPr>
          <m:t>L</m:t>
        </m:r>
        <m:d>
          <m:dPr>
            <m:ctrlPr>
              <w:rPr>
                <w:rFonts w:ascii="Cambria Math" w:hAnsi="Cambria Math" w:cs="Times New Roman"/>
                <w:color w:val="000000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Cs w:val="28"/>
              </w:rPr>
              <m:t>ω</m:t>
            </m:r>
          </m:e>
        </m:d>
      </m:oMath>
      <w:r w:rsidRPr="00826AAF">
        <w:rPr>
          <w:rFonts w:cs="Times New Roman"/>
          <w:color w:val="000000"/>
          <w:szCs w:val="28"/>
        </w:rPr>
        <w:t xml:space="preserve">. </w:t>
      </w:r>
      <w:r w:rsidRPr="008E1E98">
        <w:rPr>
          <w:rFonts w:cs="Times New Roman"/>
          <w:color w:val="000000"/>
          <w:szCs w:val="28"/>
        </w:rPr>
        <w:t>За единицу измерения частоты принята логарифмическая единица - декада.</w:t>
      </w:r>
      <w:r>
        <w:rPr>
          <w:rFonts w:cs="Times New Roman"/>
          <w:color w:val="000000"/>
          <w:szCs w:val="28"/>
        </w:rPr>
        <w:t xml:space="preserve"> Результат построения указан на рисунке </w:t>
      </w:r>
      <w:r w:rsidR="00826AAF" w:rsidRPr="00826AAF">
        <w:rPr>
          <w:rFonts w:cs="Times New Roman"/>
          <w:color w:val="000000"/>
          <w:szCs w:val="28"/>
        </w:rPr>
        <w:t>2</w:t>
      </w:r>
      <w:r>
        <w:rPr>
          <w:rFonts w:cs="Times New Roman"/>
          <w:color w:val="000000"/>
          <w:szCs w:val="28"/>
        </w:rPr>
        <w:t>.</w:t>
      </w:r>
    </w:p>
    <w:p w:rsidR="0025291B" w:rsidRPr="0025291B" w:rsidRDefault="0025291B" w:rsidP="00AF1AFB">
      <w:pPr>
        <w:shd w:val="clear" w:color="auto" w:fill="FFFFFF"/>
        <w:spacing w:after="0" w:line="240" w:lineRule="auto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</w:p>
    <w:p w:rsidR="0025291B" w:rsidRDefault="0025291B" w:rsidP="005E1527">
      <w:pPr>
        <w:shd w:val="clear" w:color="auto" w:fill="FFFFFF"/>
        <w:spacing w:after="0" w:line="240" w:lineRule="auto"/>
        <w:ind w:left="-284" w:firstLine="710"/>
        <w:jc w:val="center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</w:p>
    <w:p w:rsidR="005E1527" w:rsidRDefault="00587F5D" w:rsidP="0025291B">
      <w:pPr>
        <w:shd w:val="clear" w:color="auto" w:fill="FFFFFF"/>
        <w:spacing w:after="0" w:line="240" w:lineRule="auto"/>
        <w:outlineLvl w:val="1"/>
        <w:rPr>
          <w:rFonts w:ascii="Times New Roman" w:eastAsia="Times New Roman" w:hAnsi="Times New Roman" w:cs="Times New Roman"/>
          <w:bCs/>
          <w:color w:val="2A2513"/>
          <w:sz w:val="32"/>
          <w:szCs w:val="3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5F0F91A" wp14:editId="78912406">
                <wp:simplePos x="0" y="0"/>
                <wp:positionH relativeFrom="column">
                  <wp:posOffset>3137535</wp:posOffset>
                </wp:positionH>
                <wp:positionV relativeFrom="paragraph">
                  <wp:posOffset>41275</wp:posOffset>
                </wp:positionV>
                <wp:extent cx="0" cy="3343275"/>
                <wp:effectExtent l="63500" t="25400" r="38100" b="9525"/>
                <wp:wrapNone/>
                <wp:docPr id="6" name="Прямая со стрелкой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3432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1D0FD2B4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6" o:spid="_x0000_s1026" type="#_x0000_t32" style="position:absolute;margin-left:247.05pt;margin-top:3.25pt;width:0;height:263.25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" strokecolor="black [3040]">
                <v:stroke endarrow="block"/>
              </v:shape>
            </w:pict>
          </mc:Fallback>
        </mc:AlternateContent>
      </w:r>
    </w:p>
    <w:p w:rsidR="005E1527" w:rsidRDefault="00587F5D" w:rsidP="005E1527">
      <w:pPr>
        <w:shd w:val="clear" w:color="auto" w:fill="FFFFFF"/>
        <w:spacing w:after="0" w:line="240" w:lineRule="auto"/>
        <w:ind w:left="-284" w:firstLine="710"/>
        <w:jc w:val="center"/>
        <w:outlineLvl w:val="1"/>
        <w:rPr>
          <w:rFonts w:ascii="Times New Roman" w:eastAsia="Times New Roman" w:hAnsi="Times New Roman" w:cs="Times New Roman"/>
          <w:bCs/>
          <w:color w:val="2A2513"/>
          <w:sz w:val="32"/>
          <w:szCs w:val="3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1704340</wp:posOffset>
                </wp:positionH>
                <wp:positionV relativeFrom="paragraph">
                  <wp:posOffset>3299460</wp:posOffset>
                </wp:positionV>
                <wp:extent cx="3625963" cy="0"/>
                <wp:effectExtent l="0" t="63500" r="0" b="76200"/>
                <wp:wrapNone/>
                <wp:docPr id="56" name="Прямая со стрелкой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25963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9904EA1" id="Прямая со стрелкой 56" o:spid="_x0000_s1026" type="#_x0000_t32" style="position:absolute;margin-left:134.2pt;margin-top:259.8pt;width:285.5pt;height:0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" strokecolor="black [3040]">
                <v:stroke endarrow="block"/>
              </v:shape>
            </w:pict>
          </mc:Fallback>
        </mc:AlternateContent>
      </w:r>
      <w:r w:rsidR="00AF1AFB">
        <w:rPr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7FC87572" wp14:editId="484E8AB4">
                <wp:simplePos x="0" y="0"/>
                <wp:positionH relativeFrom="column">
                  <wp:posOffset>3902075</wp:posOffset>
                </wp:positionH>
                <wp:positionV relativeFrom="paragraph">
                  <wp:posOffset>3352800</wp:posOffset>
                </wp:positionV>
                <wp:extent cx="527613" cy="323938"/>
                <wp:effectExtent l="0" t="0" r="6350" b="6350"/>
                <wp:wrapNone/>
                <wp:docPr id="58" name="Надпись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7613" cy="32393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E526CB" w:rsidRPr="00587F5D" w:rsidRDefault="00E526CB" w:rsidP="00AF1AFB">
                            <w:pPr>
                              <w:numPr>
                                <w:ilvl w:val="0"/>
                                <w:numId w:val="46"/>
                              </w:numPr>
                              <w:spacing w:after="0" w:line="240" w:lineRule="auto"/>
                              <w:ind w:left="0"/>
                              <w:rPr>
                                <w:rFonts w:ascii="Arial" w:hAnsi="Arial" w:cs="Arial"/>
                                <w:color w:val="202122"/>
                                <w:sz w:val="19"/>
                                <w:szCs w:val="19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lg</w:t>
                            </w:r>
                            <w:r>
                              <w:t>(</w:t>
                            </w:r>
                            <w:r>
                              <w:rPr>
                                <w:rFonts w:ascii="Arial" w:hAnsi="Arial" w:cs="Arial"/>
                                <w:color w:val="202122"/>
                                <w:sz w:val="19"/>
                                <w:szCs w:val="19"/>
                              </w:rPr>
                              <w:t>ω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7FC87572" id="_x0000_t202" coordsize="21600,21600" o:spt="202" path="m,l,21600r21600,l21600,xe">
                <v:stroke joinstyle="miter"/>
                <v:path gradientshapeok="t" o:connecttype="rect"/>
              </v:shapetype>
              <v:shape id="Надпись 58" o:spid="_x0000_s1026" type="#_x0000_t202" style="position:absolute;left:0;text-align:left;margin-left:307.25pt;margin-top:264pt;width:41.55pt;height:25.5pt;z-index:2517278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" fillcolor="white [3201]" stroked="f" strokeweight=".5pt">
                <v:textbox>
                  <w:txbxContent>
                    <w:p w:rsidR="00E526CB" w:rsidRPr="00587F5D" w:rsidRDefault="00E526CB" w:rsidP="00AF1AFB">
                      <w:pPr>
                        <w:numPr>
                          <w:ilvl w:val="0"/>
                          <w:numId w:val="46"/>
                        </w:numPr>
                        <w:spacing w:after="0" w:line="240" w:lineRule="auto"/>
                        <w:ind w:left="0"/>
                        <w:rPr>
                          <w:rFonts w:ascii="Arial" w:hAnsi="Arial" w:cs="Arial"/>
                          <w:color w:val="202122"/>
                          <w:sz w:val="19"/>
                          <w:szCs w:val="19"/>
                        </w:rPr>
                      </w:pPr>
                      <w:r>
                        <w:rPr>
                          <w:lang w:val="en-US"/>
                        </w:rPr>
                        <w:t>lg</w:t>
                      </w:r>
                      <w:r>
                        <w:t>(</w:t>
                      </w:r>
                      <w:r>
                        <w:rPr>
                          <w:rFonts w:ascii="Arial" w:hAnsi="Arial" w:cs="Arial"/>
                          <w:color w:val="202122"/>
                          <w:sz w:val="19"/>
                          <w:szCs w:val="19"/>
                        </w:rPr>
                        <w:t>ω)</w:t>
                      </w:r>
                    </w:p>
                  </w:txbxContent>
                </v:textbox>
              </v:shape>
            </w:pict>
          </mc:Fallback>
        </mc:AlternateContent>
      </w:r>
      <w:r w:rsidR="00AF1AFB">
        <w:rPr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2590020</wp:posOffset>
                </wp:positionH>
                <wp:positionV relativeFrom="paragraph">
                  <wp:posOffset>553085</wp:posOffset>
                </wp:positionV>
                <wp:extent cx="527613" cy="266218"/>
                <wp:effectExtent l="0" t="0" r="6350" b="635"/>
                <wp:wrapNone/>
                <wp:docPr id="57" name="Надпись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7613" cy="26621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E526CB" w:rsidRDefault="00E526CB" w:rsidP="00AF1AFB">
                            <w:pPr>
                              <w:numPr>
                                <w:ilvl w:val="0"/>
                                <w:numId w:val="46"/>
                              </w:numPr>
                              <w:spacing w:after="0" w:line="240" w:lineRule="auto"/>
                              <w:ind w:left="0"/>
                              <w:rPr>
                                <w:rFonts w:ascii="Arial" w:hAnsi="Arial" w:cs="Arial"/>
                                <w:color w:val="202122"/>
                                <w:sz w:val="19"/>
                                <w:szCs w:val="19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L</w:t>
                            </w:r>
                            <w:r>
                              <w:t>(</w:t>
                            </w:r>
                            <w:r>
                              <w:rPr>
                                <w:rFonts w:ascii="Arial" w:hAnsi="Arial" w:cs="Arial"/>
                                <w:color w:val="202122"/>
                                <w:sz w:val="19"/>
                                <w:szCs w:val="19"/>
                              </w:rPr>
                              <w:t>ω)</w:t>
                            </w:r>
                          </w:p>
                          <w:p w:rsidR="00E526CB" w:rsidRPr="00AF1AFB" w:rsidRDefault="00E526CB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Надпись 57" o:spid="_x0000_s1027" type="#_x0000_t202" style="position:absolute;left:0;text-align:left;margin-left:203.95pt;margin-top:43.55pt;width:41.55pt;height:20.9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" fillcolor="white [3201]" stroked="f" strokeweight=".5pt">
                <v:textbox>
                  <w:txbxContent>
                    <w:p w:rsidR="00E526CB" w:rsidRDefault="00E526CB" w:rsidP="00AF1AFB">
                      <w:pPr>
                        <w:numPr>
                          <w:ilvl w:val="0"/>
                          <w:numId w:val="46"/>
                        </w:numPr>
                        <w:spacing w:after="0" w:line="240" w:lineRule="auto"/>
                        <w:ind w:left="0"/>
                        <w:rPr>
                          <w:rFonts w:ascii="Arial" w:hAnsi="Arial" w:cs="Arial"/>
                          <w:color w:val="202122"/>
                          <w:sz w:val="19"/>
                          <w:szCs w:val="19"/>
                        </w:rPr>
                      </w:pPr>
                      <w:r>
                        <w:rPr>
                          <w:lang w:val="en-US"/>
                        </w:rPr>
                        <w:t>L</w:t>
                      </w:r>
                      <w:r>
                        <w:t>(</w:t>
                      </w:r>
                      <w:r>
                        <w:rPr>
                          <w:rFonts w:ascii="Arial" w:hAnsi="Arial" w:cs="Arial"/>
                          <w:color w:val="202122"/>
                          <w:sz w:val="19"/>
                          <w:szCs w:val="19"/>
                        </w:rPr>
                        <w:t>ω)</w:t>
                      </w:r>
                    </w:p>
                    <w:p w:rsidR="00E526CB" w:rsidRPr="00AF1AFB" w:rsidRDefault="00E526CB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74433A">
        <w:rPr>
          <w:rFonts w:ascii="Times New Roman" w:eastAsia="Times New Roman" w:hAnsi="Times New Roman" w:cs="Times New Roman"/>
          <w:bCs/>
          <w:noProof/>
          <w:color w:val="2A2513"/>
          <w:sz w:val="32"/>
          <w:szCs w:val="36"/>
        </w:rPr>
        <w:drawing>
          <wp:inline distT="0" distB="0" distL="0" distR="0">
            <wp:extent cx="4409225" cy="3537481"/>
            <wp:effectExtent l="0" t="0" r="0" b="635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0548" cy="35545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192F" w:rsidRDefault="0093192F" w:rsidP="005E1527">
      <w:pPr>
        <w:shd w:val="clear" w:color="auto" w:fill="FFFFFF"/>
        <w:spacing w:after="0" w:line="240" w:lineRule="auto"/>
        <w:ind w:left="-284" w:firstLine="710"/>
        <w:jc w:val="center"/>
        <w:outlineLvl w:val="1"/>
        <w:rPr>
          <w:rFonts w:ascii="Times New Roman" w:eastAsia="Times New Roman" w:hAnsi="Times New Roman" w:cs="Times New Roman"/>
          <w:bCs/>
          <w:color w:val="2A2513"/>
          <w:sz w:val="32"/>
          <w:szCs w:val="36"/>
        </w:rPr>
      </w:pPr>
    </w:p>
    <w:p w:rsidR="005E1527" w:rsidRPr="00826AAF" w:rsidRDefault="005E1527" w:rsidP="005E1527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Рисунок – </w:t>
      </w:r>
      <w:r w:rsidR="00826AAF" w:rsidRPr="00826AAF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2</w:t>
      </w:r>
      <w:r w:rsidR="004052AB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 </w:t>
      </w: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 </w:t>
      </w:r>
      <w:r w:rsidR="00826AAF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ЛАЧХ системы</w:t>
      </w:r>
    </w:p>
    <w:p w:rsidR="005E1527" w:rsidRDefault="005E1527" w:rsidP="005E1527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</w:p>
    <w:p w:rsidR="00062D49" w:rsidRPr="00826AAF" w:rsidRDefault="00826AAF" w:rsidP="00062D49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 xml:space="preserve">ЛФЧХ </w:t>
      </w:r>
      <w:r w:rsidRPr="0025291B">
        <w:rPr>
          <w:rFonts w:ascii="Times New Roman" w:hAnsi="Times New Roman" w:cs="Times New Roman"/>
          <w:iCs/>
          <w:color w:val="000000"/>
          <w:sz w:val="28"/>
          <w:szCs w:val="28"/>
        </w:rPr>
        <w:t>системы</w:t>
      </w:r>
      <w:r w:rsidRPr="0025291B">
        <w:rPr>
          <w:rFonts w:ascii="Times New Roman" w:hAnsi="Times New Roman" w:cs="Times New Roman"/>
          <w:color w:val="000000"/>
          <w:sz w:val="28"/>
          <w:szCs w:val="28"/>
        </w:rPr>
        <w:t xml:space="preserve"> называют график функции </w:t>
      </w:r>
      <m:oMath>
        <m:r>
          <w:rPr>
            <w:rFonts w:ascii="Cambria Math" w:eastAsia="Times New Roman" w:hAnsi="Cambria Math" w:cs="Times New Roman"/>
            <w:color w:val="2A2513"/>
            <w:sz w:val="28"/>
            <w:szCs w:val="28"/>
          </w:rPr>
          <m:t>φ</m:t>
        </m:r>
        <m:d>
          <m:dPr>
            <m:ctrlPr>
              <w:rPr>
                <w:rFonts w:ascii="Cambria Math" w:eastAsia="Times New Roman" w:hAnsi="Cambria Math" w:cs="Times New Roman"/>
                <w:i/>
                <w:color w:val="2A2513"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ω</m:t>
            </m:r>
          </m:e>
        </m:d>
      </m:oMath>
      <w:r w:rsidRPr="0025291B">
        <w:rPr>
          <w:rFonts w:ascii="Times New Roman" w:hAnsi="Times New Roman" w:cs="Times New Roman"/>
          <w:color w:val="2A2513"/>
          <w:sz w:val="28"/>
          <w:szCs w:val="28"/>
        </w:rPr>
        <w:t xml:space="preserve"> </w:t>
      </w:r>
      <w:r w:rsidRPr="0025291B">
        <w:rPr>
          <w:rFonts w:ascii="Times New Roman" w:hAnsi="Times New Roman" w:cs="Times New Roman"/>
          <w:color w:val="000000"/>
          <w:sz w:val="28"/>
          <w:szCs w:val="28"/>
        </w:rPr>
        <w:t>вида</w:t>
      </w:r>
      <w:r w:rsidRPr="00826AAF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826AAF" w:rsidRDefault="00826AAF" w:rsidP="00062D49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</w:p>
    <w:p w:rsidR="00826AAF" w:rsidRPr="00C05988" w:rsidRDefault="00826AAF" w:rsidP="00062D49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i/>
          <w:color w:val="2A2513"/>
          <w:sz w:val="28"/>
          <w:szCs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 xml:space="preserve">     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color w:val="2A2513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э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ω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=</m:t>
          </m:r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  <w:lang w:val="en-US"/>
            </w:rPr>
            <m:t>arctg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Q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ω</m:t>
                  </m:r>
                </m:e>
              </m:d>
            </m:num>
            <m:den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  <w:lang w:val="en-US"/>
                </w:rPr>
                <m:t>P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ω</m:t>
                  </m:r>
                </m:e>
              </m:d>
            </m:den>
          </m:f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,                       (10)</m:t>
          </m:r>
        </m:oMath>
      </m:oMathPara>
    </w:p>
    <w:p w:rsidR="00BE4A6B" w:rsidRDefault="00BE4A6B" w:rsidP="005E1527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</w:p>
    <w:p w:rsidR="00826AAF" w:rsidRPr="00C05988" w:rsidRDefault="002E3965" w:rsidP="005E1527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color w:val="2A2513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э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ω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=arctg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  <w:lang w:val="en-US"/>
                        </w:rPr>
                        <m:t>T1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∙T2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(ω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)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  <w:lang w:val="en-US"/>
                        </w:rPr>
                        <m:t>T1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-T1ω+T2ω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T1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ω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</m:den>
              </m:f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T1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ω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</m:num>
                <m:den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K+1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=</m:t>
          </m:r>
        </m:oMath>
      </m:oMathPara>
    </w:p>
    <w:p w:rsidR="00826AAF" w:rsidRPr="00826AAF" w:rsidRDefault="00826AAF" w:rsidP="005E1527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</w:p>
    <w:p w:rsidR="00826AAF" w:rsidRPr="00C05988" w:rsidRDefault="00826AAF" w:rsidP="005E1527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=arctg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  <w:lang w:val="en-US"/>
                        </w:rPr>
                        <m:t>T1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∙T2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(ω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)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  <w:lang w:val="en-US"/>
                        </w:rPr>
                        <m:t>T1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-T1ω+T2ω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K+1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.</m:t>
          </m:r>
        </m:oMath>
      </m:oMathPara>
    </w:p>
    <w:p w:rsidR="00826AAF" w:rsidRDefault="00826AAF" w:rsidP="00C05988">
      <w:pPr>
        <w:shd w:val="clear" w:color="auto" w:fill="FFFFFF"/>
        <w:spacing w:after="0" w:line="240" w:lineRule="auto"/>
        <w:ind w:left="-284" w:firstLine="710"/>
        <w:jc w:val="center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</w:p>
    <w:p w:rsidR="00826AAF" w:rsidRPr="00826AAF" w:rsidRDefault="00826AAF" w:rsidP="00826AAF">
      <w:pPr>
        <w:pStyle w:val="14"/>
        <w:ind w:left="-284" w:right="-143"/>
        <w:jc w:val="left"/>
        <w:rPr>
          <w:rFonts w:cs="Times New Roman"/>
          <w:color w:val="000000"/>
          <w:szCs w:val="28"/>
        </w:rPr>
      </w:pPr>
      <w:r w:rsidRPr="008E1E98">
        <w:rPr>
          <w:rFonts w:cs="Times New Roman"/>
          <w:color w:val="000000"/>
          <w:szCs w:val="28"/>
        </w:rPr>
        <w:t>При построении Л</w:t>
      </w:r>
      <w:r>
        <w:rPr>
          <w:rFonts w:cs="Times New Roman"/>
          <w:color w:val="000000"/>
          <w:szCs w:val="28"/>
        </w:rPr>
        <w:t>Ф</w:t>
      </w:r>
      <w:r w:rsidRPr="008E1E98">
        <w:rPr>
          <w:rFonts w:cs="Times New Roman"/>
          <w:color w:val="000000"/>
          <w:szCs w:val="28"/>
        </w:rPr>
        <w:t>ЧХ по оси абсцисс откладывают частоту в логарифми</w:t>
      </w:r>
      <w:r>
        <w:rPr>
          <w:rFonts w:cs="Times New Roman"/>
          <w:color w:val="000000"/>
          <w:szCs w:val="28"/>
        </w:rPr>
        <w:t xml:space="preserve">- </w:t>
      </w:r>
      <w:r w:rsidRPr="008E1E98">
        <w:rPr>
          <w:rFonts w:cs="Times New Roman"/>
          <w:color w:val="000000"/>
          <w:szCs w:val="28"/>
        </w:rPr>
        <w:t xml:space="preserve">ческом масштабе, т.е. </w:t>
      </w:r>
      <m:oMath>
        <m:func>
          <m:funcPr>
            <m:ctrlPr>
              <w:rPr>
                <w:rFonts w:ascii="Cambria Math" w:hAnsi="Cambria Math" w:cs="Times New Roman"/>
                <w:color w:val="000000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8"/>
              </w:rPr>
              <m:t>l</m:t>
            </m:r>
            <m:r>
              <w:rPr>
                <w:rFonts w:ascii="Cambria Math" w:hAnsi="Cambria Math" w:cs="Times New Roman"/>
                <w:color w:val="000000"/>
                <w:szCs w:val="28"/>
              </w:rPr>
              <m:t>g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color w:val="000000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/>
                    <w:szCs w:val="28"/>
                  </w:rPr>
                  <m:t>ω</m:t>
                </m:r>
              </m:e>
            </m:d>
          </m:e>
        </m:func>
      </m:oMath>
      <w:r w:rsidRPr="008E1E98">
        <w:rPr>
          <w:rFonts w:cs="Times New Roman"/>
          <w:color w:val="000000"/>
          <w:szCs w:val="28"/>
        </w:rPr>
        <w:t>. По ос</w:t>
      </w:r>
      <w:r>
        <w:rPr>
          <w:rFonts w:cs="Times New Roman"/>
          <w:color w:val="000000"/>
          <w:szCs w:val="28"/>
        </w:rPr>
        <w:t xml:space="preserve">и ординат откладывают </w:t>
      </w:r>
      <m:oMath>
        <m:r>
          <w:rPr>
            <w:rFonts w:ascii="Cambria Math" w:eastAsia="Times New Roman" w:hAnsi="Cambria Math" w:cs="Times New Roman"/>
            <w:color w:val="2A2513"/>
            <w:szCs w:val="28"/>
          </w:rPr>
          <m:t>φ</m:t>
        </m:r>
        <m:d>
          <m:dPr>
            <m:ctrlPr>
              <w:rPr>
                <w:rFonts w:ascii="Cambria Math" w:eastAsia="Times New Roman" w:hAnsi="Cambria Math" w:cs="Times New Roman"/>
                <w:i/>
                <w:color w:val="2A2513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2A2513"/>
                <w:szCs w:val="28"/>
              </w:rPr>
              <m:t>ω</m:t>
            </m:r>
          </m:e>
        </m:d>
      </m:oMath>
      <w:r w:rsidRPr="00826AAF">
        <w:rPr>
          <w:rFonts w:cs="Times New Roman"/>
          <w:color w:val="000000"/>
          <w:szCs w:val="28"/>
        </w:rPr>
        <w:t xml:space="preserve">. </w:t>
      </w:r>
      <w:r>
        <w:rPr>
          <w:rFonts w:cs="Times New Roman"/>
          <w:color w:val="000000"/>
          <w:szCs w:val="28"/>
        </w:rPr>
        <w:t xml:space="preserve">Результат построения указан на рисунке </w:t>
      </w:r>
      <w:r w:rsidR="00B744DB">
        <w:rPr>
          <w:rFonts w:cs="Times New Roman"/>
          <w:color w:val="000000"/>
          <w:szCs w:val="28"/>
        </w:rPr>
        <w:t>3</w:t>
      </w:r>
      <w:r>
        <w:rPr>
          <w:rFonts w:cs="Times New Roman"/>
          <w:color w:val="000000"/>
          <w:szCs w:val="28"/>
        </w:rPr>
        <w:t>.</w:t>
      </w:r>
    </w:p>
    <w:p w:rsidR="00826AAF" w:rsidRDefault="00587F5D" w:rsidP="005E1527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8BD86BC" wp14:editId="29E6C12D">
                <wp:simplePos x="0" y="0"/>
                <wp:positionH relativeFrom="column">
                  <wp:posOffset>3219450</wp:posOffset>
                </wp:positionH>
                <wp:positionV relativeFrom="paragraph">
                  <wp:posOffset>99695</wp:posOffset>
                </wp:positionV>
                <wp:extent cx="0" cy="3343275"/>
                <wp:effectExtent l="63500" t="25400" r="38100" b="9525"/>
                <wp:wrapNone/>
                <wp:docPr id="12" name="Прямая со стрелкой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3432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258E1C2" id="Прямая со стрелкой 12" o:spid="_x0000_s1026" type="#_x0000_t32" style="position:absolute;margin-left:253.5pt;margin-top:7.85pt;width:0;height:263.25p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" strokecolor="black [3040]">
                <v:stroke endarrow="block"/>
              </v:shape>
            </w:pict>
          </mc:Fallback>
        </mc:AlternateContent>
      </w:r>
      <w:r w:rsidR="0019488F">
        <w:rPr>
          <w:rFonts w:ascii="Times New Roman" w:eastAsia="Times New Roman" w:hAnsi="Times New Roman" w:cs="Times New Roman"/>
          <w:noProof/>
          <w:color w:val="2A2513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2828435</wp:posOffset>
                </wp:positionH>
                <wp:positionV relativeFrom="paragraph">
                  <wp:posOffset>165100</wp:posOffset>
                </wp:positionV>
                <wp:extent cx="352425" cy="295275"/>
                <wp:effectExtent l="0" t="0" r="3175" b="0"/>
                <wp:wrapNone/>
                <wp:docPr id="14" name="Надпись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" cy="2952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E526CB" w:rsidRDefault="00E526CB">
                            <w:r>
                              <w:t>9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Надпись 14" o:spid="_x0000_s1028" type="#_x0000_t202" style="position:absolute;left:0;text-align:left;margin-left:222.7pt;margin-top:13pt;width:27.75pt;height:23.2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" fillcolor="white [3201]" stroked="f" strokeweight=".5pt">
                <v:textbox>
                  <w:txbxContent>
                    <w:p w:rsidR="00E526CB" w:rsidRDefault="00E526CB">
                      <w:r>
                        <w:t>90</w:t>
                      </w:r>
                    </w:p>
                  </w:txbxContent>
                </v:textbox>
              </v:shape>
            </w:pict>
          </mc:Fallback>
        </mc:AlternateContent>
      </w:r>
    </w:p>
    <w:p w:rsidR="00CD4F3D" w:rsidRDefault="0019488F" w:rsidP="00CD4F3D">
      <w:pPr>
        <w:shd w:val="clear" w:color="auto" w:fill="FFFFFF"/>
        <w:spacing w:after="0" w:line="240" w:lineRule="auto"/>
        <w:ind w:left="-284" w:firstLine="710"/>
        <w:jc w:val="center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352C199D" wp14:editId="77DF6A55">
                <wp:simplePos x="0" y="0"/>
                <wp:positionH relativeFrom="column">
                  <wp:posOffset>2686685</wp:posOffset>
                </wp:positionH>
                <wp:positionV relativeFrom="paragraph">
                  <wp:posOffset>1492740</wp:posOffset>
                </wp:positionV>
                <wp:extent cx="527613" cy="323938"/>
                <wp:effectExtent l="0" t="0" r="6350" b="6350"/>
                <wp:wrapNone/>
                <wp:docPr id="232" name="Надпись 2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7613" cy="32393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E526CB" w:rsidRDefault="00E526CB" w:rsidP="0019488F">
                            <w:pPr>
                              <w:numPr>
                                <w:ilvl w:val="0"/>
                                <w:numId w:val="46"/>
                              </w:numPr>
                              <w:spacing w:after="0" w:line="240" w:lineRule="auto"/>
                              <w:ind w:left="0"/>
                              <w:rPr>
                                <w:rFonts w:ascii="Arial" w:hAnsi="Arial" w:cs="Arial"/>
                                <w:color w:val="202122"/>
                                <w:sz w:val="19"/>
                                <w:szCs w:val="19"/>
                              </w:rPr>
                            </w:pPr>
                            <w:r>
                              <w:sym w:font="Symbol" w:char="F06A"/>
                            </w:r>
                            <w:r>
                              <w:t>(</w:t>
                            </w:r>
                            <w:r>
                              <w:rPr>
                                <w:rFonts w:ascii="Arial" w:hAnsi="Arial" w:cs="Arial"/>
                                <w:color w:val="202122"/>
                                <w:sz w:val="19"/>
                                <w:szCs w:val="19"/>
                              </w:rPr>
                              <w:t>ω)</w:t>
                            </w:r>
                          </w:p>
                          <w:p w:rsidR="00E526CB" w:rsidRPr="00AF1AFB" w:rsidRDefault="00E526CB" w:rsidP="0019488F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52C199D" id="Надпись 232" o:spid="_x0000_s1029" type="#_x0000_t202" style="position:absolute;left:0;text-align:left;margin-left:211.55pt;margin-top:117.55pt;width:41.55pt;height:25.5pt;z-index:2517370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" fillcolor="white [3201]" stroked="f" strokeweight=".5pt">
                <v:textbox>
                  <w:txbxContent>
                    <w:p w:rsidR="00E526CB" w:rsidRDefault="00E526CB" w:rsidP="0019488F">
                      <w:pPr>
                        <w:numPr>
                          <w:ilvl w:val="0"/>
                          <w:numId w:val="46"/>
                        </w:numPr>
                        <w:spacing w:after="0" w:line="240" w:lineRule="auto"/>
                        <w:ind w:left="0"/>
                        <w:rPr>
                          <w:rFonts w:ascii="Arial" w:hAnsi="Arial" w:cs="Arial"/>
                          <w:color w:val="202122"/>
                          <w:sz w:val="19"/>
                          <w:szCs w:val="19"/>
                        </w:rPr>
                      </w:pPr>
                      <w:r>
                        <w:sym w:font="Symbol" w:char="F06A"/>
                      </w:r>
                      <w:r>
                        <w:t>(</w:t>
                      </w:r>
                      <w:r>
                        <w:rPr>
                          <w:rFonts w:ascii="Arial" w:hAnsi="Arial" w:cs="Arial"/>
                          <w:color w:val="202122"/>
                          <w:sz w:val="19"/>
                          <w:szCs w:val="19"/>
                        </w:rPr>
                        <w:t>ω)</w:t>
                      </w:r>
                    </w:p>
                    <w:p w:rsidR="00E526CB" w:rsidRPr="00AF1AFB" w:rsidRDefault="00E526CB" w:rsidP="0019488F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75F0C6B" wp14:editId="546C3C03">
                <wp:simplePos x="0" y="0"/>
                <wp:positionH relativeFrom="column">
                  <wp:posOffset>5386138</wp:posOffset>
                </wp:positionH>
                <wp:positionV relativeFrom="paragraph">
                  <wp:posOffset>4023545</wp:posOffset>
                </wp:positionV>
                <wp:extent cx="527613" cy="323938"/>
                <wp:effectExtent l="0" t="0" r="6350" b="6350"/>
                <wp:wrapNone/>
                <wp:docPr id="225" name="Надпись 2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7613" cy="32393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E526CB" w:rsidRDefault="00E526CB" w:rsidP="0019488F">
                            <w:pPr>
                              <w:numPr>
                                <w:ilvl w:val="0"/>
                                <w:numId w:val="46"/>
                              </w:numPr>
                              <w:spacing w:after="0" w:line="240" w:lineRule="auto"/>
                              <w:ind w:left="0"/>
                              <w:rPr>
                                <w:rFonts w:ascii="Arial" w:hAnsi="Arial" w:cs="Arial"/>
                                <w:color w:val="202122"/>
                                <w:sz w:val="19"/>
                                <w:szCs w:val="19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lg</w:t>
                            </w:r>
                            <w:r>
                              <w:t>(</w:t>
                            </w:r>
                            <w:r>
                              <w:rPr>
                                <w:rFonts w:ascii="Arial" w:hAnsi="Arial" w:cs="Arial"/>
                                <w:color w:val="202122"/>
                                <w:sz w:val="19"/>
                                <w:szCs w:val="19"/>
                              </w:rPr>
                              <w:t>ω)</w:t>
                            </w:r>
                          </w:p>
                          <w:p w:rsidR="00E526CB" w:rsidRPr="00AF1AFB" w:rsidRDefault="00E526CB" w:rsidP="0019488F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75F0C6B" id="Надпись 225" o:spid="_x0000_s1030" type="#_x0000_t202" style="position:absolute;left:0;text-align:left;margin-left:424.1pt;margin-top:316.8pt;width:41.55pt;height:25.5pt;z-index:2517350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" fillcolor="white [3201]" stroked="f" strokeweight=".5pt">
                <v:textbox>
                  <w:txbxContent>
                    <w:p w:rsidR="00E526CB" w:rsidRDefault="00E526CB" w:rsidP="0019488F">
                      <w:pPr>
                        <w:numPr>
                          <w:ilvl w:val="0"/>
                          <w:numId w:val="46"/>
                        </w:numPr>
                        <w:spacing w:after="0" w:line="240" w:lineRule="auto"/>
                        <w:ind w:left="0"/>
                        <w:rPr>
                          <w:rFonts w:ascii="Arial" w:hAnsi="Arial" w:cs="Arial"/>
                          <w:color w:val="202122"/>
                          <w:sz w:val="19"/>
                          <w:szCs w:val="19"/>
                        </w:rPr>
                      </w:pPr>
                      <w:r>
                        <w:rPr>
                          <w:lang w:val="en-US"/>
                        </w:rPr>
                        <w:t>lg</w:t>
                      </w:r>
                      <w:r>
                        <w:t>(</w:t>
                      </w:r>
                      <w:r>
                        <w:rPr>
                          <w:rFonts w:ascii="Arial" w:hAnsi="Arial" w:cs="Arial"/>
                          <w:color w:val="202122"/>
                          <w:sz w:val="19"/>
                          <w:szCs w:val="19"/>
                        </w:rPr>
                        <w:t>ω)</w:t>
                      </w:r>
                    </w:p>
                    <w:p w:rsidR="00E526CB" w:rsidRPr="00AF1AFB" w:rsidRDefault="00E526CB" w:rsidP="0019488F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3014787</wp:posOffset>
                </wp:positionH>
                <wp:positionV relativeFrom="paragraph">
                  <wp:posOffset>3165046</wp:posOffset>
                </wp:positionV>
                <wp:extent cx="110160" cy="69840"/>
                <wp:effectExtent l="114300" t="114300" r="93345" b="121285"/>
                <wp:wrapNone/>
                <wp:docPr id="224" name="Рукописный ввод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110160" cy="69840"/>
                      </w14:xfrm>
                    </w14:contentPart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2C6D85E" id="Рукописный ввод 224" o:spid="_x0000_s1026" type="#_x0000_t75" style="position:absolute;margin-left:232.45pt;margin-top:244.25pt;width:18.55pt;height:15.4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">
                <v:imagedata r:id="rId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3042147</wp:posOffset>
                </wp:positionH>
                <wp:positionV relativeFrom="paragraph">
                  <wp:posOffset>2381326</wp:posOffset>
                </wp:positionV>
                <wp:extent cx="86040" cy="59400"/>
                <wp:effectExtent l="114300" t="114300" r="66675" b="118745"/>
                <wp:wrapNone/>
                <wp:docPr id="223" name="Рукописный ввод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86040" cy="59400"/>
                      </w14:xfrm>
                    </w14:contentPart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48C0FF4" id="Рукописный ввод 223" o:spid="_x0000_s1026" type="#_x0000_t75" style="position:absolute;margin-left:234.6pt;margin-top:182.55pt;width:16.65pt;height:14.6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">
                <v:imagedata r:id="rId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3038547</wp:posOffset>
                </wp:positionH>
                <wp:positionV relativeFrom="paragraph">
                  <wp:posOffset>1616326</wp:posOffset>
                </wp:positionV>
                <wp:extent cx="69120" cy="44640"/>
                <wp:effectExtent l="114300" t="114300" r="83820" b="120650"/>
                <wp:wrapNone/>
                <wp:docPr id="222" name="Рукописный ввод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69120" cy="44640"/>
                      </w14:xfrm>
                    </w14:contentPart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FDFAD2A" id="Рукописный ввод 222" o:spid="_x0000_s1026" type="#_x0000_t75" style="position:absolute;margin-left:234.3pt;margin-top:122.3pt;width:15.4pt;height:13.4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">
                <v:imagedata r:id="rId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3077787</wp:posOffset>
                </wp:positionH>
                <wp:positionV relativeFrom="paragraph">
                  <wp:posOffset>841246</wp:posOffset>
                </wp:positionV>
                <wp:extent cx="8640" cy="360"/>
                <wp:effectExtent l="50800" t="50800" r="55245" b="50800"/>
                <wp:wrapNone/>
                <wp:docPr id="221" name="Рукописный ввод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8640" cy="360"/>
                      </w14:xfrm>
                    </w14:contentPart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02F650D" id="Рукописный ввод 221" o:spid="_x0000_s1026" type="#_x0000_t75" style="position:absolute;margin-left:240.95pt;margin-top:64.85pt;width:3.55pt;height:2.9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">
                <v:imagedata r:id="rId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2954667</wp:posOffset>
                </wp:positionH>
                <wp:positionV relativeFrom="paragraph">
                  <wp:posOffset>740806</wp:posOffset>
                </wp:positionV>
                <wp:extent cx="259560" cy="252720"/>
                <wp:effectExtent l="50800" t="63500" r="20320" b="65405"/>
                <wp:wrapNone/>
                <wp:docPr id="220" name="Рукописный ввод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259560" cy="252720"/>
                      </w14:xfrm>
                    </w14:contentPart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0A56FDF" id="Рукописный ввод 220" o:spid="_x0000_s1026" type="#_x0000_t75" style="position:absolute;margin-left:231.25pt;margin-top:56.95pt;width:23.3pt;height:22.7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">
                <v:imagedata r:id="rId31" o:title="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48D9DE3" wp14:editId="17EECC55">
                <wp:simplePos x="0" y="0"/>
                <wp:positionH relativeFrom="margin">
                  <wp:posOffset>2012805</wp:posOffset>
                </wp:positionH>
                <wp:positionV relativeFrom="paragraph">
                  <wp:posOffset>3955415</wp:posOffset>
                </wp:positionV>
                <wp:extent cx="3876675" cy="0"/>
                <wp:effectExtent l="0" t="63500" r="0" b="76200"/>
                <wp:wrapNone/>
                <wp:docPr id="7" name="Прямая со стрелкой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7667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F8E1FDE" id="Прямая со стрелкой 7" o:spid="_x0000_s1026" type="#_x0000_t32" style="position:absolute;margin-left:158.5pt;margin-top:311.45pt;width:305.25pt;height:0;z-index:25166336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" strokecolor="black [3040]">
                <v:stroke endarrow="block"/>
                <w10:wrap anchorx="margin"/>
              </v:shape>
            </w:pict>
          </mc:Fallback>
        </mc:AlternateContent>
      </w:r>
      <w:r w:rsidR="00446A99">
        <w:rPr>
          <w:rFonts w:ascii="Times New Roman" w:eastAsia="Times New Roman" w:hAnsi="Times New Roman" w:cs="Times New Roman"/>
          <w:noProof/>
          <w:color w:val="2A2513"/>
          <w:sz w:val="28"/>
          <w:szCs w:val="28"/>
        </w:rPr>
        <w:drawing>
          <wp:inline distT="0" distB="0" distL="0" distR="0" wp14:anchorId="3F219B91" wp14:editId="0759D67B">
            <wp:extent cx="5302155" cy="42291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2155" cy="422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192F" w:rsidRDefault="0093192F" w:rsidP="00CD4F3D">
      <w:pPr>
        <w:shd w:val="clear" w:color="auto" w:fill="FFFFFF"/>
        <w:spacing w:after="0" w:line="240" w:lineRule="auto"/>
        <w:ind w:left="-284" w:firstLine="710"/>
        <w:jc w:val="center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</w:p>
    <w:p w:rsidR="00CD4F3D" w:rsidRDefault="00CD4F3D" w:rsidP="008B634A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Рисунок – </w:t>
      </w:r>
      <w:r w:rsidR="00B744DB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3</w:t>
      </w: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 ЛФЧХ системы</w:t>
      </w:r>
    </w:p>
    <w:p w:rsidR="008B634A" w:rsidRDefault="008B634A" w:rsidP="008B634A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</w:p>
    <w:p w:rsidR="008B634A" w:rsidRDefault="008B634A" w:rsidP="008B634A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</w:p>
    <w:p w:rsidR="008B634A" w:rsidRDefault="008B634A" w:rsidP="008B634A">
      <w:pPr>
        <w:pStyle w:val="14"/>
        <w:ind w:left="-284" w:right="-143"/>
        <w:jc w:val="left"/>
        <w:rPr>
          <w:b/>
          <w:szCs w:val="28"/>
        </w:rPr>
      </w:pPr>
      <w:r w:rsidRPr="00FC2694">
        <w:rPr>
          <w:b/>
          <w:szCs w:val="28"/>
        </w:rPr>
        <w:t>2.1</w:t>
      </w:r>
      <w:r w:rsidRPr="00F16CC7">
        <w:rPr>
          <w:szCs w:val="28"/>
        </w:rPr>
        <w:t xml:space="preserve"> </w:t>
      </w:r>
      <w:r>
        <w:rPr>
          <w:b/>
          <w:szCs w:val="28"/>
        </w:rPr>
        <w:t xml:space="preserve">Построение </w:t>
      </w:r>
      <w:r w:rsidRPr="0025291B">
        <w:rPr>
          <w:rFonts w:eastAsia="Times New Roman" w:cs="Times New Roman"/>
          <w:b/>
          <w:bCs/>
          <w:color w:val="2A2513"/>
          <w:szCs w:val="28"/>
        </w:rPr>
        <w:t>ЛАЧХ и ЛФЧХ</w:t>
      </w:r>
      <w:r>
        <w:rPr>
          <w:b/>
          <w:szCs w:val="28"/>
        </w:rPr>
        <w:t xml:space="preserve"> </w:t>
      </w:r>
      <w:r w:rsidRPr="008B634A">
        <w:rPr>
          <w:rFonts w:cs="Times New Roman"/>
          <w:b/>
        </w:rPr>
        <w:t>аппроксимированным</w:t>
      </w:r>
      <w:r>
        <w:rPr>
          <w:b/>
          <w:szCs w:val="28"/>
        </w:rPr>
        <w:t xml:space="preserve"> методом</w:t>
      </w:r>
    </w:p>
    <w:p w:rsidR="008B634A" w:rsidRDefault="008B634A" w:rsidP="008B634A">
      <w:pPr>
        <w:pStyle w:val="14"/>
        <w:ind w:left="-284" w:right="-143"/>
        <w:jc w:val="left"/>
        <w:rPr>
          <w:b/>
          <w:szCs w:val="28"/>
        </w:rPr>
      </w:pPr>
    </w:p>
    <w:p w:rsidR="008B634A" w:rsidRDefault="008B634A" w:rsidP="008B634A">
      <w:pPr>
        <w:pStyle w:val="14"/>
        <w:ind w:left="-284" w:right="-143"/>
        <w:jc w:val="left"/>
        <w:rPr>
          <w:b/>
          <w:szCs w:val="28"/>
        </w:rPr>
      </w:pPr>
    </w:p>
    <w:p w:rsidR="00E707EE" w:rsidRDefault="008B634A" w:rsidP="008B634A">
      <w:pPr>
        <w:pStyle w:val="14"/>
        <w:ind w:left="-284" w:right="-143"/>
        <w:jc w:val="left"/>
        <w:rPr>
          <w:szCs w:val="28"/>
        </w:rPr>
      </w:pPr>
      <w:r>
        <w:rPr>
          <w:szCs w:val="28"/>
        </w:rPr>
        <w:t>При</w:t>
      </w:r>
      <w:r w:rsidR="00B85544">
        <w:rPr>
          <w:szCs w:val="28"/>
        </w:rPr>
        <w:t xml:space="preserve"> построени</w:t>
      </w:r>
      <w:r w:rsidR="00EF798A">
        <w:rPr>
          <w:szCs w:val="28"/>
        </w:rPr>
        <w:t>и</w:t>
      </w:r>
      <w:r w:rsidR="00B85544">
        <w:rPr>
          <w:szCs w:val="28"/>
        </w:rPr>
        <w:t xml:space="preserve"> характеристик </w:t>
      </w:r>
      <w:r w:rsidR="00B85544" w:rsidRPr="00B85544">
        <w:rPr>
          <w:rFonts w:cs="Times New Roman"/>
        </w:rPr>
        <w:t>аппроксимированным</w:t>
      </w:r>
      <w:r w:rsidR="00B85544" w:rsidRPr="00B85544">
        <w:rPr>
          <w:szCs w:val="28"/>
        </w:rPr>
        <w:t xml:space="preserve"> методом</w:t>
      </w:r>
      <w:r w:rsidR="00B85544">
        <w:rPr>
          <w:szCs w:val="28"/>
        </w:rPr>
        <w:t xml:space="preserve"> следует для начала построить отдельные </w:t>
      </w:r>
      <w:r w:rsidR="00C37992">
        <w:rPr>
          <w:szCs w:val="28"/>
        </w:rPr>
        <w:t>асимптоты каждого звена, и определить эквивалентное.</w:t>
      </w:r>
    </w:p>
    <w:p w:rsidR="00DD5778" w:rsidRDefault="00890DF0" w:rsidP="008B634A">
      <w:pPr>
        <w:pStyle w:val="14"/>
        <w:ind w:left="-284" w:right="-143"/>
        <w:jc w:val="left"/>
        <w:rPr>
          <w:szCs w:val="28"/>
        </w:rPr>
      </w:pPr>
      <w:r>
        <w:rPr>
          <w:szCs w:val="28"/>
        </w:rPr>
        <w:t>Путем замены</w:t>
      </w:r>
      <w:r w:rsidR="00CE05C2">
        <w:rPr>
          <w:szCs w:val="28"/>
        </w:rPr>
        <w:t xml:space="preserve"> </w:t>
      </w:r>
      <w:r w:rsidR="00CE05C2" w:rsidRPr="00826AAF">
        <w:rPr>
          <w:rFonts w:cs="Times New Roman"/>
          <w:color w:val="000000"/>
          <w:szCs w:val="28"/>
        </w:rPr>
        <w:t xml:space="preserve">оператора Лапласа </w:t>
      </w:r>
      <m:oMath>
        <m:d>
          <m:dPr>
            <m:ctrlPr>
              <w:rPr>
                <w:rFonts w:ascii="Cambria Math" w:hAnsi="Cambria Math" w:cs="Times New Roman"/>
                <w:color w:val="000000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Cs w:val="28"/>
              </w:rPr>
              <m:t>p</m:t>
            </m:r>
          </m:e>
        </m:d>
      </m:oMath>
      <w:r w:rsidR="00CE05C2" w:rsidRPr="00826AAF">
        <w:rPr>
          <w:rFonts w:cs="Times New Roman"/>
          <w:color w:val="000000"/>
          <w:szCs w:val="28"/>
        </w:rPr>
        <w:t xml:space="preserve"> на комплексную переменную </w:t>
      </w:r>
      <m:oMath>
        <m:d>
          <m:dPr>
            <m:ctrlPr>
              <w:rPr>
                <w:rFonts w:ascii="Cambria Math" w:hAnsi="Cambria Math" w:cs="Times New Roman"/>
                <w:color w:val="000000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Cs w:val="28"/>
              </w:rPr>
              <m:t>j∙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8"/>
              </w:rPr>
              <m:t>ω</m:t>
            </m:r>
          </m:e>
        </m:d>
      </m:oMath>
      <w:r w:rsidR="00CE05C2">
        <w:rPr>
          <w:szCs w:val="28"/>
        </w:rPr>
        <w:t xml:space="preserve">, и умножения числителя и знаменателя </w:t>
      </w:r>
      <w:r w:rsidR="00CE05C2">
        <w:rPr>
          <w:rFonts w:eastAsia="Times New Roman" w:cs="Times New Roman"/>
          <w:bCs/>
          <w:color w:val="2A2513"/>
          <w:szCs w:val="28"/>
        </w:rPr>
        <w:t xml:space="preserve">на </w:t>
      </w:r>
      <w:r w:rsidR="00CE05C2" w:rsidRPr="0004694E">
        <w:rPr>
          <w:rFonts w:cs="Times New Roman"/>
          <w:color w:val="000000"/>
          <w:szCs w:val="28"/>
        </w:rPr>
        <w:t>комплексно сопряжённую функцию знаменателя</w:t>
      </w:r>
      <w:r w:rsidR="00420D06">
        <w:rPr>
          <w:szCs w:val="28"/>
        </w:rPr>
        <w:t xml:space="preserve"> </w:t>
      </w:r>
      <w:r>
        <w:rPr>
          <w:szCs w:val="28"/>
        </w:rPr>
        <w:t>в формул</w:t>
      </w:r>
      <w:r w:rsidR="00C05988">
        <w:rPr>
          <w:szCs w:val="28"/>
        </w:rPr>
        <w:t>е</w:t>
      </w:r>
      <w:r>
        <w:rPr>
          <w:szCs w:val="28"/>
        </w:rPr>
        <w:t xml:space="preserve"> (1)</w:t>
      </w:r>
      <w:r w:rsidR="00CE05C2">
        <w:rPr>
          <w:szCs w:val="28"/>
        </w:rPr>
        <w:t xml:space="preserve"> получаем</w:t>
      </w:r>
      <w:r w:rsidR="00DD5778" w:rsidRPr="00DD5778">
        <w:rPr>
          <w:szCs w:val="28"/>
        </w:rPr>
        <w:t>:</w:t>
      </w:r>
    </w:p>
    <w:p w:rsidR="00CE05C2" w:rsidRDefault="00CE05C2" w:rsidP="008B634A">
      <w:pPr>
        <w:pStyle w:val="14"/>
        <w:ind w:left="-284" w:right="-143"/>
        <w:jc w:val="left"/>
        <w:rPr>
          <w:szCs w:val="28"/>
        </w:rPr>
      </w:pPr>
    </w:p>
    <w:p w:rsidR="00CE05C2" w:rsidRPr="00C05988" w:rsidRDefault="00C05988" w:rsidP="00CE05C2">
      <w:pPr>
        <w:shd w:val="clear" w:color="auto" w:fill="FFFFFF"/>
        <w:spacing w:after="0" w:line="240" w:lineRule="auto"/>
        <w:ind w:left="-284" w:firstLine="710"/>
        <w:jc w:val="center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 xml:space="preserve">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color w:val="2A2513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zCs w:val="28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8"/>
                </w:rPr>
                <m:t>ω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K</m:t>
              </m:r>
            </m:num>
            <m:den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1+</m:t>
              </m:r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  <w:lang w:val="en-US"/>
                </w:rPr>
                <m:t>T</m:t>
              </m:r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1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j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position w:val="-6"/>
                      <w:sz w:val="28"/>
                      <w:szCs w:val="28"/>
                    </w:rPr>
                    <w:object w:dxaOrig="260" w:dyaOrig="240">
                      <v:shape id="_x0000_i1054" type="#_x0000_t75" alt="" style="width:12.75pt;height:12pt;mso-width-percent:0;mso-height-percent:0;mso-width-percent:0;mso-height-percent:0" o:ole="">
                        <v:imagedata r:id="rId11" o:title=""/>
                      </v:shape>
                      <o:OLEObject Type="Embed" ProgID="Equation.DSMT4" ShapeID="_x0000_i1054" DrawAspect="Content" ObjectID="_1758353166" r:id="rId33"/>
                    </w:object>
                  </m:r>
                </m:e>
              </m:d>
            </m:den>
          </m:f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1-</m:t>
              </m:r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  <w:lang w:val="en-US"/>
                </w:rPr>
                <m:t>T</m:t>
              </m:r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1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j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position w:val="-6"/>
                      <w:sz w:val="28"/>
                      <w:szCs w:val="28"/>
                    </w:rPr>
                    <w:object w:dxaOrig="260" w:dyaOrig="240">
                      <v:shape id="_x0000_i1059" type="#_x0000_t75" alt="" style="width:12.75pt;height:12pt;mso-width-percent:0;mso-height-percent:0;mso-width-percent:0;mso-height-percent:0" o:ole="">
                        <v:imagedata r:id="rId11" o:title=""/>
                      </v:shape>
                      <o:OLEObject Type="Embed" ProgID="Equation.DSMT4" ShapeID="_x0000_i1059" DrawAspect="Content" ObjectID="_1758353167" r:id="rId34"/>
                    </w:object>
                  </m:r>
                </m:e>
              </m:d>
            </m:num>
            <m:den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1-</m:t>
              </m:r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  <w:lang w:val="en-US"/>
                </w:rPr>
                <m:t>T</m:t>
              </m:r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1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j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position w:val="-6"/>
                      <w:sz w:val="28"/>
                      <w:szCs w:val="28"/>
                    </w:rPr>
                    <w:object w:dxaOrig="260" w:dyaOrig="240">
                      <v:shape id="_x0000_i1060" type="#_x0000_t75" alt="" style="width:12.75pt;height:12pt;mso-width-percent:0;mso-height-percent:0;mso-width-percent:0;mso-height-percent:0" o:ole="">
                        <v:imagedata r:id="rId11" o:title=""/>
                      </v:shape>
                      <o:OLEObject Type="Embed" ProgID="Equation.DSMT4" ShapeID="_x0000_i1060" DrawAspect="Content" ObjectID="_1758353168" r:id="rId35"/>
                    </w:object>
                  </m:r>
                </m:e>
              </m:d>
            </m:den>
          </m:f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,              (11)</m:t>
          </m:r>
        </m:oMath>
      </m:oMathPara>
    </w:p>
    <w:p w:rsidR="00CE05C2" w:rsidRPr="00CE05C2" w:rsidRDefault="002E3965" w:rsidP="00CE05C2">
      <w:pPr>
        <w:shd w:val="clear" w:color="auto" w:fill="FFFFFF"/>
        <w:spacing w:after="0" w:line="240" w:lineRule="auto"/>
        <w:ind w:left="-284" w:firstLine="710"/>
        <w:jc w:val="center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color w:val="2A2513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zCs w:val="28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8"/>
                </w:rPr>
                <m:t>ω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K(1-</m:t>
              </m:r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  <w:lang w:val="en-US"/>
                </w:rPr>
                <m:t>T</m:t>
              </m:r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1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j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position w:val="-6"/>
                      <w:sz w:val="28"/>
                      <w:szCs w:val="28"/>
                    </w:rPr>
                    <w:object w:dxaOrig="260" w:dyaOrig="240">
                      <v:shape id="_x0000_i1063" type="#_x0000_t75" alt="" style="width:12.75pt;height:12pt;mso-width-percent:0;mso-height-percent:0;mso-width-percent:0;mso-height-percent:0" o:ole="">
                        <v:imagedata r:id="rId11" o:title=""/>
                      </v:shape>
                      <o:OLEObject Type="Embed" ProgID="Equation.DSMT4" ShapeID="_x0000_i1063" DrawAspect="Content" ObjectID="_1758353169" r:id="rId36"/>
                    </w:object>
                  </m:r>
                </m:e>
              </m:d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  <w:lang w:val="en-US"/>
                </w:rPr>
                <m:t>)</m:t>
              </m:r>
            </m:num>
            <m:den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  <w:lang w:val="en-US"/>
                </w:rPr>
                <m:t>1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T</m:t>
                  </m:r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  <w:lang w:val="en-US"/>
                    </w:rPr>
                    <m:t>1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d>
            </m:den>
          </m:f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.</m:t>
          </m:r>
        </m:oMath>
      </m:oMathPara>
    </w:p>
    <w:p w:rsidR="00CE05C2" w:rsidRDefault="00CE05C2" w:rsidP="00CE05C2">
      <w:pPr>
        <w:shd w:val="clear" w:color="auto" w:fill="FFFFFF"/>
        <w:spacing w:after="0" w:line="240" w:lineRule="auto"/>
        <w:ind w:left="-284" w:firstLine="710"/>
        <w:jc w:val="center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</w:p>
    <w:p w:rsidR="00CE05C2" w:rsidRDefault="00CE05C2" w:rsidP="00CE05C2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  <w:r>
        <w:rPr>
          <w:rFonts w:ascii="Times New Roman" w:eastAsia="Times New Roman" w:hAnsi="Times New Roman" w:cs="Times New Roman"/>
          <w:color w:val="2A2513"/>
          <w:sz w:val="28"/>
          <w:szCs w:val="28"/>
        </w:rPr>
        <w:t>Из формулы (</w:t>
      </w:r>
      <w:r w:rsidR="00C05988">
        <w:rPr>
          <w:rFonts w:ascii="Times New Roman" w:eastAsia="Times New Roman" w:hAnsi="Times New Roman" w:cs="Times New Roman"/>
          <w:color w:val="2A2513"/>
          <w:sz w:val="28"/>
          <w:szCs w:val="28"/>
        </w:rPr>
        <w:t>11</w:t>
      </w:r>
      <w:r>
        <w:rPr>
          <w:rFonts w:ascii="Times New Roman" w:eastAsia="Times New Roman" w:hAnsi="Times New Roman" w:cs="Times New Roman"/>
          <w:color w:val="2A2513"/>
          <w:sz w:val="28"/>
          <w:szCs w:val="28"/>
        </w:rPr>
        <w:t xml:space="preserve">) определяем </w:t>
      </w:r>
      <w:r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МЧХ</w:t>
      </w:r>
      <w:r w:rsidRPr="008E3BBA">
        <w:rPr>
          <w:sz w:val="28"/>
          <w:szCs w:val="28"/>
        </w:rPr>
        <w:t xml:space="preserve"> – </w:t>
      </w:r>
      <w:r w:rsidRPr="00D95141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bCs/>
                <w:i/>
                <w:color w:val="2A2513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color w:val="2A2513"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ω</m:t>
            </m:r>
          </m:e>
        </m:d>
      </m:oMath>
      <w:r w:rsidRPr="00D95141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 xml:space="preserve"> и ВЧХ</w:t>
      </w:r>
      <w:r w:rsidRPr="008E3BBA">
        <w:rPr>
          <w:sz w:val="28"/>
          <w:szCs w:val="28"/>
        </w:rPr>
        <w:t xml:space="preserve"> – </w:t>
      </w:r>
      <w:r w:rsidRPr="00D95141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bCs/>
                <w:i/>
                <w:color w:val="2A2513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color w:val="2A2513"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ω</m:t>
            </m:r>
          </m:e>
        </m:d>
      </m:oMath>
    </w:p>
    <w:p w:rsidR="00DD5778" w:rsidRDefault="00DD5778" w:rsidP="008B634A">
      <w:pPr>
        <w:pStyle w:val="14"/>
        <w:ind w:left="-284" w:right="-143"/>
        <w:jc w:val="left"/>
        <w:rPr>
          <w:szCs w:val="28"/>
        </w:rPr>
      </w:pPr>
    </w:p>
    <w:p w:rsidR="00420D06" w:rsidRPr="00C05988" w:rsidRDefault="00CE05C2" w:rsidP="008B634A">
      <w:pPr>
        <w:pStyle w:val="14"/>
        <w:ind w:left="-284" w:right="-143"/>
        <w:jc w:val="left"/>
        <w:rPr>
          <w:color w:val="2A2513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color w:val="2A2513"/>
              <w:szCs w:val="28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color w:val="2A2513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 xml:space="preserve">             P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ω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2A2513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K</m:t>
              </m:r>
            </m:num>
            <m:den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Cs w:val="28"/>
                    </w:rPr>
                    <m:t>T1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2A2513"/>
                      <w:szCs w:val="28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Cs w:val="28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Cs w:val="28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Cs w:val="28"/>
                        </w:rPr>
                        <m:t>2</m:t>
                      </m:r>
                    </m:sup>
                  </m:sSup>
                </m:e>
              </m:d>
            </m:den>
          </m:f>
          <m:r>
            <w:rPr>
              <w:rFonts w:ascii="Cambria Math" w:eastAsia="Times New Roman" w:hAnsi="Cambria Math" w:cs="Times New Roman"/>
              <w:color w:val="2A2513"/>
              <w:szCs w:val="28"/>
            </w:rPr>
            <m:t>,             (12)</m:t>
          </m:r>
        </m:oMath>
      </m:oMathPara>
    </w:p>
    <w:p w:rsidR="00CE05C2" w:rsidRDefault="00CE05C2" w:rsidP="008B634A">
      <w:pPr>
        <w:pStyle w:val="14"/>
        <w:ind w:left="-284" w:right="-143"/>
        <w:jc w:val="left"/>
        <w:rPr>
          <w:szCs w:val="28"/>
        </w:rPr>
      </w:pPr>
    </w:p>
    <w:p w:rsidR="00420D06" w:rsidRPr="00201C27" w:rsidRDefault="00CE05C2" w:rsidP="008B634A">
      <w:pPr>
        <w:pStyle w:val="14"/>
        <w:ind w:left="-284" w:right="-143"/>
        <w:jc w:val="left"/>
        <w:rPr>
          <w:i/>
          <w:color w:val="2A2513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color w:val="2A2513"/>
              <w:szCs w:val="28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color w:val="2A2513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 xml:space="preserve">                        Q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ω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2A2513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-K</m:t>
              </m:r>
              <m:r>
                <w:rPr>
                  <w:rFonts w:ascii="Cambria Math" w:eastAsia="Times New Roman" w:hAnsi="Cambria Math" w:cs="Times New Roman"/>
                  <w:color w:val="2A2513"/>
                  <w:szCs w:val="28"/>
                  <w:lang w:val="en-US"/>
                </w:rPr>
                <m:t>T</m:t>
              </m:r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1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position w:val="-6"/>
                      <w:szCs w:val="28"/>
                    </w:rPr>
                    <w:object w:dxaOrig="260" w:dyaOrig="240">
                      <v:shape id="_x0000_i1066" type="#_x0000_t75" alt="" style="width:12.75pt;height:12pt;mso-width-percent:0;mso-height-percent:0;mso-width-percent:0;mso-height-percent:0" o:ole="">
                        <v:imagedata r:id="rId11" o:title=""/>
                      </v:shape>
                      <o:OLEObject Type="Embed" ProgID="Equation.DSMT4" ShapeID="_x0000_i1066" DrawAspect="Content" ObjectID="_1758353170" r:id="rId37"/>
                    </w:object>
                  </m:r>
                </m:e>
              </m:d>
            </m:num>
            <m:den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Cs w:val="28"/>
                    </w:rPr>
                    <m:t>T1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2A2513"/>
                      <w:szCs w:val="28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Cs w:val="28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Cs w:val="28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Cs w:val="28"/>
                        </w:rPr>
                        <m:t>2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/>
              <w:color w:val="2A2513"/>
              <w:szCs w:val="28"/>
            </w:rPr>
            <m:t>,</m:t>
          </m:r>
          <m:r>
            <w:rPr>
              <w:rFonts w:ascii="Cambria Math" w:eastAsia="Times New Roman" w:hAnsi="Cambria Math" w:cs="Times New Roman"/>
              <w:color w:val="2A2513"/>
              <w:szCs w:val="28"/>
            </w:rPr>
            <m:t xml:space="preserve">             (13)</m:t>
          </m:r>
        </m:oMath>
      </m:oMathPara>
    </w:p>
    <w:p w:rsidR="00201C27" w:rsidRDefault="00201C27" w:rsidP="008B634A">
      <w:pPr>
        <w:pStyle w:val="14"/>
        <w:ind w:left="-284" w:right="-143"/>
        <w:jc w:val="left"/>
        <w:rPr>
          <w:i/>
          <w:szCs w:val="28"/>
        </w:rPr>
      </w:pPr>
    </w:p>
    <w:p w:rsidR="00201C27" w:rsidRDefault="00201C27" w:rsidP="00201C27">
      <w:pPr>
        <w:shd w:val="clear" w:color="auto" w:fill="FFFFFF"/>
        <w:spacing w:after="0" w:line="240" w:lineRule="auto"/>
        <w:ind w:left="426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По полученным выражениям (1</w:t>
      </w:r>
      <w:r w:rsidR="00C5035D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2</w:t>
      </w:r>
      <w:r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) и (1</w:t>
      </w:r>
      <w:r w:rsidR="00C5035D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3</w:t>
      </w:r>
      <w:r w:rsidR="00423147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) определим АЧХ</w:t>
      </w:r>
      <w:r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, как</w:t>
      </w:r>
      <w:r w:rsidRPr="006E4BD0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:</w:t>
      </w:r>
    </w:p>
    <w:p w:rsidR="00201C27" w:rsidRDefault="00201C27" w:rsidP="00201C27">
      <w:pPr>
        <w:shd w:val="clear" w:color="auto" w:fill="FFFFFF"/>
        <w:spacing w:after="0" w:line="240" w:lineRule="auto"/>
        <w:ind w:left="426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</w:p>
    <w:p w:rsidR="00201C27" w:rsidRPr="0025291B" w:rsidRDefault="00201C27" w:rsidP="00201C27">
      <w:pPr>
        <w:shd w:val="clear" w:color="auto" w:fill="FFFFFF"/>
        <w:spacing w:after="0" w:line="240" w:lineRule="auto"/>
        <w:ind w:left="426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 xml:space="preserve">     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color w:val="2A2513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ω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2A2513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ω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2A2513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ω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,                            (14)</m:t>
          </m:r>
        </m:oMath>
      </m:oMathPara>
    </w:p>
    <w:p w:rsidR="00201C27" w:rsidRDefault="00201C27" w:rsidP="00201C27">
      <w:pPr>
        <w:shd w:val="clear" w:color="auto" w:fill="FFFFFF"/>
        <w:spacing w:after="0" w:line="240" w:lineRule="auto"/>
        <w:ind w:left="426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</w:p>
    <w:p w:rsidR="00201C27" w:rsidRPr="00201C27" w:rsidRDefault="002E3965" w:rsidP="00201C27">
      <w:pPr>
        <w:shd w:val="clear" w:color="auto" w:fill="FFFFFF"/>
        <w:spacing w:after="0" w:line="240" w:lineRule="auto"/>
        <w:ind w:left="426"/>
        <w:outlineLvl w:val="1"/>
        <w:rPr>
          <w:rFonts w:ascii="Times New Roman" w:eastAsia="Times New Roman" w:hAnsi="Times New Roman" w:cs="Times New Roman"/>
          <w:i/>
          <w:color w:val="2A2513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color w:val="2A2513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ω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K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T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color w:val="2A2513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color w:val="2A2513"/>
                                      <w:sz w:val="28"/>
                                      <w:szCs w:val="28"/>
                                    </w:rPr>
                                    <m:t>ω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="Cambria Math" w:cs="Times New Roman"/>
                                      <w:color w:val="2A2513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  <w:lang w:val="en-US"/>
                            </w:rPr>
                            <m:t>-KT</m:t>
                          </m:r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1</m:t>
                          </m:r>
                          <m:d>
                            <m:d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j∙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noProof/>
                                  <w:position w:val="-6"/>
                                  <w:sz w:val="28"/>
                                  <w:szCs w:val="28"/>
                                </w:rPr>
                                <w:object w:dxaOrig="260" w:dyaOrig="240">
                                  <v:shape id="_x0000_i1072" type="#_x0000_t75" alt="" style="width:12.75pt;height:12pt;mso-width-percent:0;mso-height-percent:0;mso-width-percent:0;mso-height-percent:0" o:ole="">
                                    <v:imagedata r:id="rId11" o:title=""/>
                                  </v:shape>
                                  <o:OLEObject Type="Embed" ProgID="Equation.DSMT4" ShapeID="_x0000_i1072" DrawAspect="Content" ObjectID="_1758353171" r:id="rId38"/>
                                </w:objec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T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color w:val="2A2513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color w:val="2A2513"/>
                                      <w:sz w:val="28"/>
                                      <w:szCs w:val="28"/>
                                    </w:rPr>
                                    <m:t>ω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="Cambria Math" w:cs="Times New Roman"/>
                                      <w:color w:val="2A2513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K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T1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ω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</m:e>
              </m:rad>
            </m:den>
          </m:f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 xml:space="preserve"> .</m:t>
          </m:r>
        </m:oMath>
      </m:oMathPara>
    </w:p>
    <w:p w:rsidR="00201C27" w:rsidRDefault="00201C27" w:rsidP="00201C27">
      <w:pPr>
        <w:pStyle w:val="14"/>
        <w:ind w:left="-284" w:right="-143"/>
        <w:jc w:val="left"/>
        <w:rPr>
          <w:szCs w:val="28"/>
          <w:lang w:val="en-US"/>
        </w:rPr>
      </w:pPr>
      <w:r>
        <w:rPr>
          <w:szCs w:val="28"/>
        </w:rPr>
        <w:t xml:space="preserve"> </w:t>
      </w:r>
    </w:p>
    <w:p w:rsidR="00201C27" w:rsidRDefault="00201C27" w:rsidP="00201C27">
      <w:pPr>
        <w:pStyle w:val="14"/>
        <w:ind w:left="-284" w:right="-143"/>
        <w:jc w:val="left"/>
        <w:rPr>
          <w:szCs w:val="28"/>
          <w:lang w:val="en-US"/>
        </w:rPr>
      </w:pPr>
      <w:r>
        <w:rPr>
          <w:szCs w:val="28"/>
        </w:rPr>
        <w:t>Далее определим ЛАЧХ</w:t>
      </w:r>
      <w:r>
        <w:rPr>
          <w:szCs w:val="28"/>
          <w:lang w:val="en-US"/>
        </w:rPr>
        <w:t>:</w:t>
      </w:r>
    </w:p>
    <w:p w:rsidR="00201C27" w:rsidRDefault="00201C27" w:rsidP="00201C27">
      <w:pPr>
        <w:pStyle w:val="14"/>
        <w:ind w:left="-284" w:right="-143"/>
        <w:jc w:val="left"/>
        <w:rPr>
          <w:szCs w:val="28"/>
          <w:lang w:val="en-US"/>
        </w:rPr>
      </w:pPr>
    </w:p>
    <w:p w:rsidR="00201C27" w:rsidRPr="00A62DBA" w:rsidRDefault="002E3965" w:rsidP="00201C27">
      <w:pPr>
        <w:pStyle w:val="14"/>
        <w:ind w:left="-284" w:right="-143"/>
        <w:jc w:val="left"/>
        <w:rPr>
          <w:color w:val="2A2513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color w:val="2A2513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ω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Cs w:val="28"/>
            </w:rPr>
            <m:t>=20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color w:val="2A2513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l</m:t>
              </m:r>
              <m:r>
                <w:rPr>
                  <w:rFonts w:ascii="Cambria Math" w:eastAsia="Times New Roman" w:hAnsi="Cambria Math" w:cs="Times New Roman"/>
                  <w:color w:val="2A2513"/>
                  <w:szCs w:val="28"/>
                  <w:lang w:val="en-US"/>
                </w:rPr>
                <m:t>g</m:t>
              </m:r>
            </m:fName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2A2513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2A2513"/>
                      <w:szCs w:val="28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Cs w:val="28"/>
                    </w:rPr>
                    <m:t>ω</m:t>
                  </m:r>
                </m:e>
              </m:d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,</m:t>
              </m:r>
            </m:e>
          </m:func>
        </m:oMath>
      </m:oMathPara>
    </w:p>
    <w:p w:rsidR="00201C27" w:rsidRPr="00201C27" w:rsidRDefault="00201C27" w:rsidP="00201C27">
      <w:pPr>
        <w:pStyle w:val="14"/>
        <w:ind w:left="-284" w:right="-143"/>
        <w:jc w:val="left"/>
        <w:rPr>
          <w:szCs w:val="28"/>
          <w:lang w:val="en-US"/>
        </w:rPr>
      </w:pPr>
    </w:p>
    <w:p w:rsidR="00420D06" w:rsidRPr="00C53AD2" w:rsidRDefault="009A2C6C" w:rsidP="008D3161">
      <w:pPr>
        <w:pStyle w:val="14"/>
        <w:ind w:left="-284" w:right="-143"/>
        <w:jc w:val="left"/>
        <w:rPr>
          <w:color w:val="2A2513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color w:val="2A2513"/>
              <w:szCs w:val="28"/>
            </w:rPr>
            <m:t xml:space="preserve">      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color w:val="2A2513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ω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Cs w:val="28"/>
            </w:rPr>
            <m:t>=20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color w:val="2A2513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lg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Cs w:val="28"/>
                    </w:rPr>
                    <m:t>K</m:t>
                  </m:r>
                </m:e>
              </m:d>
            </m:e>
          </m:func>
          <m:r>
            <w:rPr>
              <w:rFonts w:ascii="Cambria Math" w:eastAsia="Times New Roman" w:hAnsi="Cambria Math" w:cs="Times New Roman"/>
              <w:color w:val="2A2513"/>
              <w:szCs w:val="28"/>
            </w:rPr>
            <m:t>-20</m:t>
          </m:r>
          <m:func>
            <m:funcPr>
              <m:ctrlPr>
                <w:rPr>
                  <w:rFonts w:ascii="Cambria Math" w:eastAsia="Times New Roman" w:hAnsi="Cambria Math" w:cs="Times New Roman"/>
                  <w:color w:val="2A2513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lg</m:t>
              </m:r>
              <m:ctrlPr>
                <w:rPr>
                  <w:rFonts w:ascii="Cambria Math" w:eastAsia="Times New Roman" w:hAnsi="Cambria Math" w:cs="Times New Roman"/>
                  <w:i/>
                  <w:color w:val="2A2513"/>
                  <w:szCs w:val="28"/>
                </w:rPr>
              </m:ctrlP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Cs w:val="28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Cs w:val="28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Cs w:val="28"/>
                            </w:rPr>
                            <m:t>T1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2A2513"/>
                              <w:szCs w:val="28"/>
                            </w:rPr>
                            <m:t>2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Cs w:val="28"/>
                              <w:lang w:val="en-US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2A2513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Cs w:val="28"/>
                                </w:rPr>
                                <m:t>ω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2A2513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</m:rad>
                </m:e>
              </m:d>
            </m:e>
          </m:func>
          <m:r>
            <w:rPr>
              <w:rFonts w:ascii="Cambria Math" w:eastAsia="Times New Roman" w:hAnsi="Cambria Math" w:cs="Times New Roman"/>
              <w:color w:val="2A2513"/>
              <w:szCs w:val="28"/>
            </w:rPr>
            <m:t>=20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color w:val="2A2513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lg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Cs w:val="28"/>
                    </w:rPr>
                    <m:t>K</m:t>
                  </m:r>
                </m:e>
              </m:d>
            </m:e>
          </m:func>
          <m:r>
            <w:rPr>
              <w:rFonts w:ascii="Cambria Math" w:eastAsia="Times New Roman" w:hAnsi="Cambria Math" w:cs="Times New Roman"/>
              <w:color w:val="2A2513"/>
              <w:szCs w:val="28"/>
            </w:rPr>
            <m:t xml:space="preserve">-20 </m:t>
          </m:r>
          <m:r>
            <m:rPr>
              <m:sty m:val="p"/>
            </m:rPr>
            <w:rPr>
              <w:rFonts w:ascii="Cambria Math" w:eastAsia="Times New Roman" w:hAnsi="Cambria Math" w:cs="Times New Roman"/>
              <w:color w:val="2A2513"/>
              <w:szCs w:val="28"/>
            </w:rPr>
            <m:t>lg⁡</m:t>
          </m:r>
          <m:r>
            <w:rPr>
              <w:rFonts w:ascii="Cambria Math" w:eastAsia="Times New Roman" w:hAnsi="Cambria Math" w:cs="Times New Roman"/>
              <w:color w:val="2A2513"/>
              <w:szCs w:val="28"/>
            </w:rPr>
            <m:t>(T1(ω))      (15)</m:t>
          </m:r>
        </m:oMath>
      </m:oMathPara>
    </w:p>
    <w:p w:rsidR="00C53AD2" w:rsidRDefault="00C53AD2" w:rsidP="00420D06">
      <w:pPr>
        <w:pStyle w:val="14"/>
        <w:ind w:left="-284" w:right="-143"/>
        <w:jc w:val="left"/>
        <w:rPr>
          <w:color w:val="2A2513"/>
          <w:szCs w:val="28"/>
        </w:rPr>
      </w:pPr>
    </w:p>
    <w:p w:rsidR="00C53AD2" w:rsidRPr="00C37992" w:rsidRDefault="00C53AD2" w:rsidP="00C53AD2">
      <w:pPr>
        <w:pStyle w:val="14"/>
        <w:ind w:left="-284" w:right="-143"/>
        <w:jc w:val="left"/>
        <w:rPr>
          <w:i/>
          <w:szCs w:val="28"/>
        </w:rPr>
      </w:pPr>
      <w:r>
        <w:rPr>
          <w:szCs w:val="28"/>
        </w:rPr>
        <w:t xml:space="preserve">При построении асимптот учитывались два диапазона частот, где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color w:val="2A2513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2A2513"/>
                <w:szCs w:val="28"/>
              </w:rPr>
              <m:t>T1</m:t>
            </m:r>
          </m:e>
          <m:sup>
            <m:r>
              <w:rPr>
                <w:rFonts w:ascii="Cambria Math" w:eastAsia="Times New Roman" w:hAnsi="Cambria Math" w:cs="Times New Roman"/>
                <w:color w:val="2A2513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eastAsia="Times New Roman" w:hAnsi="Cambria Math" w:cs="Times New Roman"/>
                <w:i/>
                <w:color w:val="2A2513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2A2513"/>
                <w:szCs w:val="28"/>
              </w:rPr>
              <m:t>ω</m:t>
            </m:r>
          </m:e>
          <m:sup>
            <m:r>
              <w:rPr>
                <w:rFonts w:ascii="Cambria Math" w:eastAsia="Times New Roman" w:hAnsi="Cambria Math" w:cs="Times New Roman"/>
                <w:color w:val="2A2513"/>
                <w:szCs w:val="28"/>
              </w:rPr>
              <m:t>2</m:t>
            </m:r>
          </m:sup>
        </m:sSup>
        <m:r>
          <w:rPr>
            <w:rFonts w:ascii="Cambria Math" w:eastAsia="Times New Roman" w:hAnsi="Cambria Math" w:cs="Times New Roman"/>
            <w:color w:val="2A2513"/>
            <w:szCs w:val="28"/>
          </w:rPr>
          <m:t>≫1</m:t>
        </m:r>
      </m:oMath>
      <w:r w:rsidRPr="00C37992">
        <w:rPr>
          <w:color w:val="2A2513"/>
          <w:szCs w:val="28"/>
        </w:rPr>
        <w:t xml:space="preserve">, </w:t>
      </w:r>
      <w:r>
        <w:rPr>
          <w:color w:val="2A2513"/>
          <w:szCs w:val="28"/>
        </w:rPr>
        <w:t xml:space="preserve">и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color w:val="2A2513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2A2513"/>
                <w:szCs w:val="28"/>
              </w:rPr>
              <m:t>T1</m:t>
            </m:r>
          </m:e>
          <m:sup>
            <m:r>
              <w:rPr>
                <w:rFonts w:ascii="Cambria Math" w:eastAsia="Times New Roman" w:hAnsi="Cambria Math" w:cs="Times New Roman"/>
                <w:color w:val="2A2513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eastAsia="Times New Roman" w:hAnsi="Cambria Math" w:cs="Times New Roman"/>
                <w:i/>
                <w:color w:val="2A2513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2A2513"/>
                <w:szCs w:val="28"/>
              </w:rPr>
              <m:t>ω</m:t>
            </m:r>
          </m:e>
          <m:sup>
            <m:r>
              <w:rPr>
                <w:rFonts w:ascii="Cambria Math" w:eastAsia="Times New Roman" w:hAnsi="Cambria Math" w:cs="Times New Roman"/>
                <w:color w:val="2A2513"/>
                <w:szCs w:val="28"/>
              </w:rPr>
              <m:t>2</m:t>
            </m:r>
          </m:sup>
        </m:sSup>
        <m:r>
          <w:rPr>
            <w:rFonts w:ascii="Cambria Math" w:eastAsia="Times New Roman" w:hAnsi="Cambria Math" w:cs="Times New Roman"/>
            <w:color w:val="2A2513"/>
            <w:szCs w:val="28"/>
          </w:rPr>
          <m:t>≪1</m:t>
        </m:r>
      </m:oMath>
      <w:r w:rsidRPr="00C37992">
        <w:rPr>
          <w:color w:val="2A2513"/>
          <w:szCs w:val="28"/>
        </w:rPr>
        <w:t>.</w:t>
      </w:r>
    </w:p>
    <w:p w:rsidR="00420D06" w:rsidRPr="002A3B3D" w:rsidRDefault="00C53AD2" w:rsidP="008B634A">
      <w:pPr>
        <w:pStyle w:val="14"/>
        <w:ind w:left="-284" w:right="-143"/>
        <w:jc w:val="left"/>
        <w:rPr>
          <w:color w:val="2A2513"/>
          <w:szCs w:val="28"/>
        </w:rPr>
      </w:pPr>
      <w:r>
        <w:rPr>
          <w:szCs w:val="28"/>
        </w:rPr>
        <w:t xml:space="preserve">При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color w:val="2A2513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2A2513"/>
                <w:szCs w:val="28"/>
              </w:rPr>
              <m:t>T1</m:t>
            </m:r>
          </m:e>
          <m:sup>
            <m:r>
              <w:rPr>
                <w:rFonts w:ascii="Cambria Math" w:eastAsia="Times New Roman" w:hAnsi="Cambria Math" w:cs="Times New Roman"/>
                <w:color w:val="2A2513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eastAsia="Times New Roman" w:hAnsi="Cambria Math" w:cs="Times New Roman"/>
                <w:i/>
                <w:color w:val="2A2513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2A2513"/>
                <w:szCs w:val="28"/>
              </w:rPr>
              <m:t>ω</m:t>
            </m:r>
          </m:e>
          <m:sup>
            <m:r>
              <w:rPr>
                <w:rFonts w:ascii="Cambria Math" w:eastAsia="Times New Roman" w:hAnsi="Cambria Math" w:cs="Times New Roman"/>
                <w:color w:val="2A2513"/>
                <w:szCs w:val="28"/>
              </w:rPr>
              <m:t>2</m:t>
            </m:r>
          </m:sup>
        </m:sSup>
        <m:r>
          <w:rPr>
            <w:rFonts w:ascii="Cambria Math" w:eastAsia="Times New Roman" w:hAnsi="Cambria Math" w:cs="Times New Roman"/>
            <w:color w:val="2A2513"/>
            <w:szCs w:val="28"/>
          </w:rPr>
          <m:t xml:space="preserve">≪1 </m:t>
        </m:r>
      </m:oMath>
      <w:r w:rsidR="002A3B3D">
        <w:rPr>
          <w:color w:val="2A2513"/>
          <w:szCs w:val="28"/>
        </w:rPr>
        <w:t>формула  (1</w:t>
      </w:r>
      <w:r w:rsidR="00C5035D">
        <w:rPr>
          <w:color w:val="2A2513"/>
          <w:szCs w:val="28"/>
        </w:rPr>
        <w:t>5</w:t>
      </w:r>
      <w:r w:rsidR="002A3B3D">
        <w:rPr>
          <w:color w:val="2A2513"/>
          <w:szCs w:val="28"/>
        </w:rPr>
        <w:t>) будет выглядеть следующим образом</w:t>
      </w:r>
      <w:r w:rsidR="002A3B3D" w:rsidRPr="002A3B3D">
        <w:rPr>
          <w:color w:val="2A2513"/>
          <w:szCs w:val="28"/>
        </w:rPr>
        <w:t>:</w:t>
      </w:r>
    </w:p>
    <w:p w:rsidR="002A3B3D" w:rsidRDefault="002A3B3D" w:rsidP="008B634A">
      <w:pPr>
        <w:pStyle w:val="14"/>
        <w:ind w:left="-284" w:right="-143"/>
        <w:jc w:val="left"/>
        <w:rPr>
          <w:color w:val="2A2513"/>
          <w:szCs w:val="28"/>
        </w:rPr>
      </w:pPr>
    </w:p>
    <w:p w:rsidR="002A3B3D" w:rsidRPr="002A3B3D" w:rsidRDefault="009A2C6C" w:rsidP="002A3B3D">
      <w:pPr>
        <w:pStyle w:val="14"/>
        <w:ind w:left="-284" w:right="-143"/>
        <w:jc w:val="left"/>
        <w:rPr>
          <w:color w:val="2A2513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color w:val="2A2513"/>
              <w:szCs w:val="28"/>
            </w:rPr>
            <m:t xml:space="preserve">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color w:val="2A2513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11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ω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Cs w:val="28"/>
            </w:rPr>
            <m:t>=20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color w:val="2A2513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l</m:t>
              </m:r>
              <m:r>
                <w:rPr>
                  <w:rFonts w:ascii="Cambria Math" w:eastAsia="Times New Roman" w:hAnsi="Cambria Math" w:cs="Times New Roman"/>
                  <w:color w:val="2A2513"/>
                  <w:szCs w:val="28"/>
                  <w:lang w:val="en-US"/>
                </w:rPr>
                <m:t>g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Cs w:val="28"/>
                    </w:rPr>
                    <m:t>K</m:t>
                  </m:r>
                </m:e>
              </m:d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,</m:t>
              </m:r>
            </m:e>
          </m:func>
          <m:r>
            <w:rPr>
              <w:rFonts w:ascii="Cambria Math" w:eastAsia="Times New Roman" w:hAnsi="Cambria Math" w:cs="Times New Roman"/>
              <w:color w:val="2A2513"/>
              <w:szCs w:val="28"/>
            </w:rPr>
            <m:t xml:space="preserve">                 (16)</m:t>
          </m:r>
        </m:oMath>
      </m:oMathPara>
    </w:p>
    <w:p w:rsidR="002A3B3D" w:rsidRDefault="002A3B3D" w:rsidP="002A3B3D">
      <w:pPr>
        <w:pStyle w:val="14"/>
        <w:ind w:left="-284" w:right="-143"/>
        <w:jc w:val="left"/>
        <w:rPr>
          <w:color w:val="2A2513"/>
          <w:szCs w:val="28"/>
        </w:rPr>
      </w:pPr>
    </w:p>
    <w:p w:rsidR="002A3B3D" w:rsidRPr="002A3B3D" w:rsidRDefault="002E3965" w:rsidP="002A3B3D">
      <w:pPr>
        <w:pStyle w:val="14"/>
        <w:ind w:left="-284" w:right="-143"/>
        <w:jc w:val="left"/>
        <w:rPr>
          <w:color w:val="2A2513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color w:val="2A2513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11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ω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Cs w:val="28"/>
            </w:rPr>
            <m:t>=20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color w:val="2A2513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l</m:t>
              </m:r>
              <m:r>
                <w:rPr>
                  <w:rFonts w:ascii="Cambria Math" w:eastAsia="Times New Roman" w:hAnsi="Cambria Math" w:cs="Times New Roman"/>
                  <w:color w:val="2A2513"/>
                  <w:szCs w:val="28"/>
                  <w:lang w:val="en-US"/>
                </w:rPr>
                <m:t>g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Cs w:val="28"/>
                      <w:lang w:val="en-US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Cs w:val="28"/>
                        </w:rPr>
                        <m:t>2</m:t>
                      </m:r>
                    </m:e>
                  </m:rad>
                </m:e>
              </m:d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=6</m:t>
              </m:r>
            </m:e>
          </m:func>
          <m:r>
            <w:rPr>
              <w:rFonts w:ascii="Cambria Math" w:eastAsia="Times New Roman" w:hAnsi="Cambria Math" w:cs="Times New Roman"/>
              <w:color w:val="2A2513"/>
              <w:szCs w:val="28"/>
            </w:rPr>
            <m:t>.</m:t>
          </m:r>
        </m:oMath>
      </m:oMathPara>
    </w:p>
    <w:p w:rsidR="002A3B3D" w:rsidRDefault="002A3B3D" w:rsidP="002A3B3D">
      <w:pPr>
        <w:pStyle w:val="14"/>
        <w:ind w:left="-284" w:right="-143"/>
        <w:jc w:val="left"/>
        <w:rPr>
          <w:color w:val="2A2513"/>
          <w:szCs w:val="28"/>
        </w:rPr>
      </w:pPr>
    </w:p>
    <w:p w:rsidR="002A3B3D" w:rsidRDefault="002A3B3D" w:rsidP="002A3B3D">
      <w:pPr>
        <w:pStyle w:val="14"/>
        <w:ind w:left="-284" w:right="-143"/>
        <w:jc w:val="left"/>
        <w:rPr>
          <w:color w:val="2A2513"/>
          <w:szCs w:val="28"/>
        </w:rPr>
      </w:pPr>
      <w:r>
        <w:rPr>
          <w:szCs w:val="28"/>
        </w:rPr>
        <w:t xml:space="preserve">При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color w:val="2A2513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2A2513"/>
                <w:szCs w:val="28"/>
              </w:rPr>
              <m:t>T1</m:t>
            </m:r>
          </m:e>
          <m:sup>
            <m:r>
              <w:rPr>
                <w:rFonts w:ascii="Cambria Math" w:eastAsia="Times New Roman" w:hAnsi="Cambria Math" w:cs="Times New Roman"/>
                <w:color w:val="2A2513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eastAsia="Times New Roman" w:hAnsi="Cambria Math" w:cs="Times New Roman"/>
                <w:i/>
                <w:color w:val="2A2513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2A2513"/>
                <w:szCs w:val="28"/>
              </w:rPr>
              <m:t>ω</m:t>
            </m:r>
          </m:e>
          <m:sup>
            <m:r>
              <w:rPr>
                <w:rFonts w:ascii="Cambria Math" w:eastAsia="Times New Roman" w:hAnsi="Cambria Math" w:cs="Times New Roman"/>
                <w:color w:val="2A2513"/>
                <w:szCs w:val="28"/>
              </w:rPr>
              <m:t>2</m:t>
            </m:r>
          </m:sup>
        </m:sSup>
        <m:r>
          <w:rPr>
            <w:rFonts w:ascii="Cambria Math" w:eastAsia="Times New Roman" w:hAnsi="Cambria Math" w:cs="Times New Roman"/>
            <w:color w:val="2A2513"/>
            <w:szCs w:val="28"/>
          </w:rPr>
          <m:t xml:space="preserve">≫1 </m:t>
        </m:r>
      </m:oMath>
      <w:r>
        <w:rPr>
          <w:color w:val="2A2513"/>
          <w:szCs w:val="28"/>
        </w:rPr>
        <w:t>формула  (1</w:t>
      </w:r>
      <w:r w:rsidR="009A2C6C">
        <w:rPr>
          <w:color w:val="2A2513"/>
          <w:szCs w:val="28"/>
        </w:rPr>
        <w:t>5</w:t>
      </w:r>
      <w:r>
        <w:rPr>
          <w:color w:val="2A2513"/>
          <w:szCs w:val="28"/>
        </w:rPr>
        <w:t>) будет выглядеть следующим образом</w:t>
      </w:r>
      <w:r w:rsidRPr="002A3B3D">
        <w:rPr>
          <w:color w:val="2A2513"/>
          <w:szCs w:val="28"/>
        </w:rPr>
        <w:t>:</w:t>
      </w:r>
    </w:p>
    <w:p w:rsidR="002A3B3D" w:rsidRDefault="002A3B3D" w:rsidP="002A3B3D">
      <w:pPr>
        <w:pStyle w:val="14"/>
        <w:ind w:left="-284" w:right="-143"/>
        <w:jc w:val="left"/>
        <w:rPr>
          <w:color w:val="2A2513"/>
          <w:szCs w:val="28"/>
        </w:rPr>
      </w:pPr>
    </w:p>
    <w:p w:rsidR="002A3B3D" w:rsidRPr="00C05988" w:rsidRDefault="002E3965" w:rsidP="002A3B3D">
      <w:pPr>
        <w:pStyle w:val="14"/>
        <w:ind w:left="-284" w:right="-143"/>
        <w:jc w:val="left"/>
        <w:rPr>
          <w:color w:val="2A2513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color w:val="2A2513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Cs w:val="28"/>
                  <w:lang w:val="en-US"/>
                </w:rPr>
                <m:t xml:space="preserve">                         L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12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ω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Cs w:val="28"/>
            </w:rPr>
            <m:t>=-20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color w:val="2A2513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l</m:t>
              </m:r>
              <m:r>
                <w:rPr>
                  <w:rFonts w:ascii="Cambria Math" w:eastAsia="Times New Roman" w:hAnsi="Cambria Math" w:cs="Times New Roman"/>
                  <w:color w:val="2A2513"/>
                  <w:szCs w:val="28"/>
                  <w:lang w:val="en-US"/>
                </w:rPr>
                <m:t>g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Cs w:val="28"/>
                    </w:rPr>
                    <m:t>T1(ω)</m:t>
                  </m:r>
                </m:e>
              </m:d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.           (17)</m:t>
              </m:r>
            </m:e>
          </m:func>
        </m:oMath>
      </m:oMathPara>
    </w:p>
    <w:p w:rsidR="00C05988" w:rsidRPr="000265F6" w:rsidRDefault="00C05988" w:rsidP="002A3B3D">
      <w:pPr>
        <w:pStyle w:val="14"/>
        <w:ind w:left="-284" w:right="-143"/>
        <w:jc w:val="left"/>
        <w:rPr>
          <w:color w:val="2A2513"/>
          <w:szCs w:val="28"/>
          <w:lang w:val="en-US"/>
        </w:rPr>
      </w:pPr>
    </w:p>
    <w:p w:rsidR="001D458A" w:rsidRPr="005B628C" w:rsidRDefault="00C05988" w:rsidP="001D458A">
      <w:pPr>
        <w:pStyle w:val="14"/>
        <w:ind w:left="-284" w:right="-143"/>
        <w:jc w:val="left"/>
        <w:rPr>
          <w:color w:val="000000"/>
          <w:szCs w:val="28"/>
        </w:rPr>
      </w:pPr>
      <w:r w:rsidRPr="00C05988">
        <w:rPr>
          <w:color w:val="000000"/>
          <w:szCs w:val="28"/>
        </w:rPr>
        <w:t>Выражения (1</w:t>
      </w:r>
      <w:r w:rsidR="005B628C">
        <w:rPr>
          <w:color w:val="000000"/>
          <w:szCs w:val="28"/>
        </w:rPr>
        <w:t>6</w:t>
      </w:r>
      <w:r w:rsidRPr="00C05988">
        <w:rPr>
          <w:color w:val="000000"/>
          <w:szCs w:val="28"/>
        </w:rPr>
        <w:t>) и (</w:t>
      </w:r>
      <w:r>
        <w:rPr>
          <w:color w:val="000000"/>
          <w:szCs w:val="28"/>
        </w:rPr>
        <w:t>1</w:t>
      </w:r>
      <w:r w:rsidR="005B628C">
        <w:rPr>
          <w:color w:val="000000"/>
          <w:szCs w:val="28"/>
        </w:rPr>
        <w:t>7</w:t>
      </w:r>
      <w:r w:rsidRPr="00C05988">
        <w:rPr>
          <w:color w:val="000000"/>
          <w:szCs w:val="28"/>
        </w:rPr>
        <w:t>) представляют собой ура</w:t>
      </w:r>
      <w:r w:rsidR="005B628C">
        <w:rPr>
          <w:color w:val="000000"/>
          <w:szCs w:val="28"/>
        </w:rPr>
        <w:t>внения прямых линий – асимптот.</w:t>
      </w:r>
    </w:p>
    <w:p w:rsidR="001D458A" w:rsidRPr="00596DF9" w:rsidRDefault="001D458A" w:rsidP="001D458A">
      <w:pPr>
        <w:pStyle w:val="14"/>
        <w:ind w:left="-284" w:right="-143"/>
        <w:jc w:val="left"/>
        <w:rPr>
          <w:color w:val="000000"/>
          <w:szCs w:val="28"/>
        </w:rPr>
      </w:pPr>
      <w:r>
        <w:rPr>
          <w:color w:val="000000"/>
          <w:szCs w:val="28"/>
        </w:rPr>
        <w:t>На рисунке 4 изображены асимптоты первого звена</w:t>
      </w:r>
      <w:r w:rsidR="005B628C">
        <w:rPr>
          <w:color w:val="000000"/>
          <w:szCs w:val="28"/>
        </w:rPr>
        <w:t>.</w:t>
      </w:r>
      <w:r>
        <w:rPr>
          <w:color w:val="000000"/>
          <w:szCs w:val="28"/>
        </w:rPr>
        <w:t xml:space="preserve"> </w:t>
      </w:r>
      <w:r w:rsidR="005B628C">
        <w:rPr>
          <w:color w:val="000000"/>
          <w:szCs w:val="28"/>
        </w:rPr>
        <w:t>П</w:t>
      </w:r>
      <w:r>
        <w:rPr>
          <w:color w:val="000000"/>
          <w:szCs w:val="28"/>
        </w:rPr>
        <w:t>рямая линия представлена выражением (16), а наклонна линия представлена выражением (17), ее наклон равен -20 дБ</w:t>
      </w:r>
      <w:r w:rsidRPr="001D458A">
        <w:rPr>
          <w:color w:val="000000"/>
          <w:szCs w:val="28"/>
        </w:rPr>
        <w:t>/</w:t>
      </w:r>
      <w:r>
        <w:rPr>
          <w:color w:val="000000"/>
          <w:szCs w:val="28"/>
        </w:rPr>
        <w:t>Дек.</w:t>
      </w:r>
      <w:r w:rsidR="00596DF9">
        <w:rPr>
          <w:color w:val="000000"/>
          <w:szCs w:val="28"/>
        </w:rPr>
        <w:t xml:space="preserve"> Частота сопряжения – это частота при которой частотная характеристика меняет свой наклон и она равна </w:t>
      </w:r>
      <m:oMath>
        <m:r>
          <w:rPr>
            <w:rFonts w:ascii="Cambria Math" w:eastAsia="Times New Roman" w:hAnsi="Cambria Math" w:cs="Times New Roman"/>
            <w:color w:val="2A2513"/>
            <w:szCs w:val="28"/>
          </w:rPr>
          <m:t>ω=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2A2513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2A2513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2A2513"/>
                <w:szCs w:val="28"/>
              </w:rPr>
              <m:t>T1</m:t>
            </m:r>
          </m:den>
        </m:f>
        <m:r>
          <w:rPr>
            <w:rFonts w:ascii="Cambria Math" w:hAnsi="Cambria Math"/>
            <w:color w:val="2A2513"/>
            <w:szCs w:val="28"/>
          </w:rPr>
          <m:t>=1</m:t>
        </m:r>
      </m:oMath>
      <w:r w:rsidR="00E21109">
        <w:rPr>
          <w:color w:val="2A2513"/>
          <w:szCs w:val="28"/>
        </w:rPr>
        <w:t xml:space="preserve"> для данного звена.</w:t>
      </w:r>
    </w:p>
    <w:p w:rsidR="001D458A" w:rsidRDefault="0019488F" w:rsidP="001D458A">
      <w:pPr>
        <w:pStyle w:val="14"/>
        <w:ind w:left="-284" w:right="-143"/>
        <w:jc w:val="left"/>
        <w:rPr>
          <w:color w:val="000000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1C6564E" wp14:editId="10E9E061">
                <wp:simplePos x="0" y="0"/>
                <wp:positionH relativeFrom="column">
                  <wp:posOffset>3197225</wp:posOffset>
                </wp:positionH>
                <wp:positionV relativeFrom="paragraph">
                  <wp:posOffset>142095</wp:posOffset>
                </wp:positionV>
                <wp:extent cx="0" cy="3343275"/>
                <wp:effectExtent l="63500" t="25400" r="38100" b="9525"/>
                <wp:wrapNone/>
                <wp:docPr id="17" name="Прямая со стрелкой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3432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9B6063B" id="Прямая со стрелкой 17" o:spid="_x0000_s1026" type="#_x0000_t32" style="position:absolute;margin-left:251.75pt;margin-top:11.2pt;width:0;height:263.25pt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" strokecolor="black [3040]">
                <v:stroke endarrow="block"/>
              </v:shape>
            </w:pict>
          </mc:Fallback>
        </mc:AlternateContent>
      </w:r>
    </w:p>
    <w:p w:rsidR="001D458A" w:rsidRDefault="00D313D0" w:rsidP="001D458A">
      <w:pPr>
        <w:pStyle w:val="14"/>
        <w:ind w:left="-284" w:right="-143"/>
        <w:jc w:val="center"/>
        <w:rPr>
          <w:color w:val="000000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3446000</wp:posOffset>
                </wp:positionH>
                <wp:positionV relativeFrom="paragraph">
                  <wp:posOffset>2391410</wp:posOffset>
                </wp:positionV>
                <wp:extent cx="706056" cy="358783"/>
                <wp:effectExtent l="0" t="0" r="0" b="0"/>
                <wp:wrapNone/>
                <wp:docPr id="247" name="Надпись 2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6056" cy="35878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526CB" w:rsidRPr="00D313D0" w:rsidRDefault="00E526CB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lg(1/T1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Надпись 247" o:spid="_x0000_s1031" type="#_x0000_t202" style="position:absolute;left:0;text-align:left;margin-left:271.35pt;margin-top:188.3pt;width:55.6pt;height:28.25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" filled="f" stroked="f" strokeweight=".5pt">
                <v:textbox>
                  <w:txbxContent>
                    <w:p w:rsidR="00E526CB" w:rsidRPr="00D313D0" w:rsidRDefault="00E526CB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lg(1/T1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3829002</wp:posOffset>
                </wp:positionH>
                <wp:positionV relativeFrom="paragraph">
                  <wp:posOffset>2600719</wp:posOffset>
                </wp:positionV>
                <wp:extent cx="92597" cy="104172"/>
                <wp:effectExtent l="0" t="0" r="22225" b="22860"/>
                <wp:wrapNone/>
                <wp:docPr id="246" name="Прямая соединительная линия 2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92597" cy="10417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7BAA0184" id="Прямая соединительная линия 246" o:spid="_x0000_s1026" style="position:absolute;flip:x y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1.5pt,204.8pt" to="308.8pt,2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4002622</wp:posOffset>
                </wp:positionH>
                <wp:positionV relativeFrom="paragraph">
                  <wp:posOffset>725619</wp:posOffset>
                </wp:positionV>
                <wp:extent cx="0" cy="2083443"/>
                <wp:effectExtent l="0" t="0" r="12700" b="12065"/>
                <wp:wrapNone/>
                <wp:docPr id="245" name="Прямая соединительная линия 2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083443"/>
                        </a:xfrm>
                        <a:prstGeom prst="line">
                          <a:avLst/>
                        </a:prstGeom>
                        <a:ln w="9525" cap="flat" cmpd="sng" algn="ctr">
                          <a:solidFill>
                            <a:schemeClr val="dk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4DA07FA5" id="Прямая соединительная линия 245" o:spid="_x0000_s1026" style="position:absolute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5.15pt,57.15pt" to="315.15pt,22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" strokecolor="black [3200]">
                <v:stroke dashstyle="dash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72E2A211" wp14:editId="7B706DA5">
                <wp:simplePos x="0" y="0"/>
                <wp:positionH relativeFrom="column">
                  <wp:posOffset>4803775</wp:posOffset>
                </wp:positionH>
                <wp:positionV relativeFrom="paragraph">
                  <wp:posOffset>2814175</wp:posOffset>
                </wp:positionV>
                <wp:extent cx="527050" cy="329252"/>
                <wp:effectExtent l="0" t="0" r="6350" b="1270"/>
                <wp:wrapNone/>
                <wp:docPr id="244" name="Надпись 2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7050" cy="32925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E526CB" w:rsidRPr="00D313D0" w:rsidRDefault="00E526CB" w:rsidP="00D313D0">
                            <w:pPr>
                              <w:numPr>
                                <w:ilvl w:val="0"/>
                                <w:numId w:val="46"/>
                              </w:numPr>
                              <w:spacing w:after="0" w:line="240" w:lineRule="auto"/>
                              <w:ind w:left="0"/>
                              <w:rPr>
                                <w:rFonts w:ascii="Arial" w:hAnsi="Arial" w:cs="Arial"/>
                                <w:color w:val="202122"/>
                                <w:sz w:val="19"/>
                                <w:szCs w:val="19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lg</w:t>
                            </w:r>
                            <w:r>
                              <w:t>(</w:t>
                            </w:r>
                            <w:r>
                              <w:rPr>
                                <w:rFonts w:ascii="Arial" w:hAnsi="Arial" w:cs="Arial"/>
                                <w:color w:val="202122"/>
                                <w:sz w:val="19"/>
                                <w:szCs w:val="19"/>
                              </w:rPr>
                              <w:t>ω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2E2A211" id="Надпись 244" o:spid="_x0000_s1032" type="#_x0000_t202" style="position:absolute;left:0;text-align:left;margin-left:378.25pt;margin-top:221.6pt;width:41.5pt;height:25.95pt;z-index:2517411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" fillcolor="white [3201]" stroked="f" strokeweight=".5pt">
                <v:textbox>
                  <w:txbxContent>
                    <w:p w:rsidR="00E526CB" w:rsidRPr="00D313D0" w:rsidRDefault="00E526CB" w:rsidP="00D313D0">
                      <w:pPr>
                        <w:numPr>
                          <w:ilvl w:val="0"/>
                          <w:numId w:val="46"/>
                        </w:numPr>
                        <w:spacing w:after="0" w:line="240" w:lineRule="auto"/>
                        <w:ind w:left="0"/>
                        <w:rPr>
                          <w:rFonts w:ascii="Arial" w:hAnsi="Arial" w:cs="Arial"/>
                          <w:color w:val="202122"/>
                          <w:sz w:val="19"/>
                          <w:szCs w:val="19"/>
                        </w:rPr>
                      </w:pPr>
                      <w:r>
                        <w:rPr>
                          <w:lang w:val="en-US"/>
                        </w:rPr>
                        <w:t>lg</w:t>
                      </w:r>
                      <w:r>
                        <w:t>(</w:t>
                      </w:r>
                      <w:r>
                        <w:rPr>
                          <w:rFonts w:ascii="Arial" w:hAnsi="Arial" w:cs="Arial"/>
                          <w:color w:val="202122"/>
                          <w:sz w:val="19"/>
                          <w:szCs w:val="19"/>
                        </w:rPr>
                        <w:t>ω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5BBF1927" wp14:editId="4D34DDDC">
                <wp:simplePos x="0" y="0"/>
                <wp:positionH relativeFrom="column">
                  <wp:posOffset>2705245</wp:posOffset>
                </wp:positionH>
                <wp:positionV relativeFrom="paragraph">
                  <wp:posOffset>249555</wp:posOffset>
                </wp:positionV>
                <wp:extent cx="474562" cy="323938"/>
                <wp:effectExtent l="0" t="0" r="0" b="6350"/>
                <wp:wrapNone/>
                <wp:docPr id="233" name="Надпись 2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4562" cy="32393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E526CB" w:rsidRPr="00D313D0" w:rsidRDefault="00E526CB" w:rsidP="00D313D0">
                            <w:pPr>
                              <w:numPr>
                                <w:ilvl w:val="0"/>
                                <w:numId w:val="46"/>
                              </w:numPr>
                              <w:spacing w:after="0" w:line="240" w:lineRule="auto"/>
                              <w:ind w:left="0"/>
                              <w:rPr>
                                <w:rFonts w:ascii="Arial" w:hAnsi="Arial" w:cs="Arial"/>
                                <w:color w:val="202122"/>
                                <w:sz w:val="19"/>
                                <w:szCs w:val="19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L</w:t>
                            </w:r>
                            <w:r>
                              <w:t>(</w:t>
                            </w:r>
                            <w:r>
                              <w:rPr>
                                <w:rFonts w:ascii="Arial" w:hAnsi="Arial" w:cs="Arial"/>
                                <w:color w:val="202122"/>
                                <w:sz w:val="19"/>
                                <w:szCs w:val="19"/>
                              </w:rPr>
                              <w:t>ω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BBF1927" id="Надпись 233" o:spid="_x0000_s1033" type="#_x0000_t202" style="position:absolute;left:0;text-align:left;margin-left:213pt;margin-top:19.65pt;width:37.35pt;height:25.5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" fillcolor="white [3201]" stroked="f" strokeweight=".5pt">
                <v:textbox>
                  <w:txbxContent>
                    <w:p w:rsidR="00E526CB" w:rsidRPr="00D313D0" w:rsidRDefault="00E526CB" w:rsidP="00D313D0">
                      <w:pPr>
                        <w:numPr>
                          <w:ilvl w:val="0"/>
                          <w:numId w:val="46"/>
                        </w:numPr>
                        <w:spacing w:after="0" w:line="240" w:lineRule="auto"/>
                        <w:ind w:left="0"/>
                        <w:rPr>
                          <w:rFonts w:ascii="Arial" w:hAnsi="Arial" w:cs="Arial"/>
                          <w:color w:val="202122"/>
                          <w:sz w:val="19"/>
                          <w:szCs w:val="19"/>
                        </w:rPr>
                      </w:pPr>
                      <w:r>
                        <w:rPr>
                          <w:lang w:val="en-US"/>
                        </w:rPr>
                        <w:t>L</w:t>
                      </w:r>
                      <w:r>
                        <w:t>(</w:t>
                      </w:r>
                      <w:r>
                        <w:rPr>
                          <w:rFonts w:ascii="Arial" w:hAnsi="Arial" w:cs="Arial"/>
                          <w:color w:val="202122"/>
                          <w:sz w:val="19"/>
                          <w:szCs w:val="19"/>
                        </w:rPr>
                        <w:t>ω)</w:t>
                      </w:r>
                    </w:p>
                  </w:txbxContent>
                </v:textbox>
              </v:shape>
            </w:pict>
          </mc:Fallback>
        </mc:AlternateContent>
      </w:r>
      <w:r w:rsidR="0019488F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967BD73" wp14:editId="6BDB9687">
                <wp:simplePos x="0" y="0"/>
                <wp:positionH relativeFrom="margin">
                  <wp:posOffset>1849610</wp:posOffset>
                </wp:positionH>
                <wp:positionV relativeFrom="paragraph">
                  <wp:posOffset>2781300</wp:posOffset>
                </wp:positionV>
                <wp:extent cx="3876675" cy="0"/>
                <wp:effectExtent l="0" t="63500" r="0" b="76200"/>
                <wp:wrapNone/>
                <wp:docPr id="16" name="Прямая со стрелкой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7667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16B64AF" id="Прямая со стрелкой 16" o:spid="_x0000_s1026" type="#_x0000_t32" style="position:absolute;margin-left:145.65pt;margin-top:219pt;width:305.25pt;height:0;z-index:25166745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" strokecolor="black [3040]">
                <v:stroke endarrow="block"/>
                <w10:wrap anchorx="margin"/>
              </v:shape>
            </w:pict>
          </mc:Fallback>
        </mc:AlternateContent>
      </w:r>
      <w:r w:rsidR="001D458A">
        <w:rPr>
          <w:rFonts w:eastAsia="Times New Roman" w:cs="Times New Roman"/>
          <w:bCs/>
          <w:noProof/>
          <w:color w:val="2A2513"/>
          <w:sz w:val="32"/>
          <w:szCs w:val="36"/>
        </w:rPr>
        <w:drawing>
          <wp:inline distT="0" distB="0" distL="0" distR="0" wp14:anchorId="0AFFDB35" wp14:editId="14892832">
            <wp:extent cx="5003200" cy="4211555"/>
            <wp:effectExtent l="0" t="0" r="635" b="508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3200" cy="421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192F" w:rsidRPr="001D458A" w:rsidRDefault="0093192F" w:rsidP="001D458A">
      <w:pPr>
        <w:pStyle w:val="14"/>
        <w:ind w:left="-284" w:right="-143"/>
        <w:jc w:val="center"/>
        <w:rPr>
          <w:color w:val="000000"/>
          <w:szCs w:val="28"/>
        </w:rPr>
      </w:pPr>
    </w:p>
    <w:p w:rsidR="005B628C" w:rsidRDefault="005B628C" w:rsidP="005B628C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Рисунок – 4  Асимптотический график первого звена</w:t>
      </w:r>
    </w:p>
    <w:p w:rsidR="005B628C" w:rsidRDefault="005B628C" w:rsidP="005B628C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</w:p>
    <w:p w:rsidR="005B628C" w:rsidRDefault="005B628C" w:rsidP="005B628C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Аналогичные действия проводим со вторым – дифференцирующим звеном.</w:t>
      </w:r>
    </w:p>
    <w:p w:rsidR="00423147" w:rsidRDefault="00423147" w:rsidP="005B628C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Заменяем</w:t>
      </w:r>
      <w:r w:rsidRPr="00423147">
        <w:rPr>
          <w:rFonts w:cs="Times New Roman"/>
          <w:color w:val="000000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оператор</w:t>
      </w:r>
      <w:r w:rsidRPr="00423147">
        <w:rPr>
          <w:rFonts w:ascii="Times New Roman" w:hAnsi="Times New Roman" w:cs="Times New Roman"/>
          <w:color w:val="000000"/>
          <w:sz w:val="28"/>
          <w:szCs w:val="28"/>
        </w:rPr>
        <w:t xml:space="preserve"> Лапласа </w:t>
      </w:r>
      <m:oMath>
        <m:d>
          <m:dP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p</m:t>
            </m:r>
          </m:e>
        </m:d>
      </m:oMath>
      <w:r w:rsidRPr="00423147">
        <w:rPr>
          <w:rFonts w:ascii="Times New Roman" w:hAnsi="Times New Roman" w:cs="Times New Roman"/>
          <w:color w:val="000000"/>
          <w:sz w:val="28"/>
          <w:szCs w:val="28"/>
        </w:rPr>
        <w:t xml:space="preserve"> на комплексную переменную </w:t>
      </w:r>
      <m:oMath>
        <m:d>
          <m:dP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j∙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8"/>
                <w:szCs w:val="28"/>
              </w:rPr>
              <m:t>ω</m:t>
            </m:r>
          </m:e>
        </m:d>
      </m:oMath>
      <w:r w:rsidRPr="00423147">
        <w:rPr>
          <w:rFonts w:ascii="Times New Roman" w:hAnsi="Times New Roman" w:cs="Times New Roman"/>
          <w:sz w:val="28"/>
          <w:szCs w:val="28"/>
        </w:rPr>
        <w:t>,  в формуле (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423147">
        <w:rPr>
          <w:rFonts w:ascii="Times New Roman" w:hAnsi="Times New Roman" w:cs="Times New Roman"/>
          <w:sz w:val="28"/>
          <w:szCs w:val="28"/>
        </w:rPr>
        <w:t>) получаем:</w:t>
      </w:r>
    </w:p>
    <w:p w:rsidR="00423147" w:rsidRDefault="00423147" w:rsidP="005B628C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hAnsi="Times New Roman" w:cs="Times New Roman"/>
          <w:sz w:val="28"/>
          <w:szCs w:val="28"/>
        </w:rPr>
      </w:pPr>
    </w:p>
    <w:p w:rsidR="00423147" w:rsidRPr="00EE3BDA" w:rsidRDefault="002E3965" w:rsidP="005B628C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color w:val="2A2513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 xml:space="preserve">      W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zCs w:val="28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8"/>
                </w:rPr>
                <m:t>ω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=</m:t>
          </m:r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  <w:lang w:val="en-US"/>
            </w:rPr>
            <m:t>T</m:t>
          </m:r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2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j∙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position w:val="-6"/>
                  <w:sz w:val="28"/>
                  <w:szCs w:val="28"/>
                </w:rPr>
                <w:object w:dxaOrig="260" w:dyaOrig="240">
                  <v:shape id="_x0000_i1074" type="#_x0000_t75" alt="" style="width:12.75pt;height:12pt;mso-width-percent:0;mso-height-percent:0;mso-width-percent:0;mso-height-percent:0" o:ole="">
                    <v:imagedata r:id="rId11" o:title=""/>
                  </v:shape>
                  <o:OLEObject Type="Embed" ProgID="Equation.DSMT4" ShapeID="_x0000_i1074" DrawAspect="Content" ObjectID="_1758353172" r:id="rId40"/>
                </w:object>
              </m:r>
            </m:e>
          </m:d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  <w:lang w:val="en-US"/>
            </w:rPr>
            <m:t>+1.         (18)</m:t>
          </m:r>
        </m:oMath>
      </m:oMathPara>
    </w:p>
    <w:p w:rsidR="00423147" w:rsidRDefault="00423147" w:rsidP="005B628C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</w:p>
    <w:p w:rsidR="00423147" w:rsidRDefault="00423147" w:rsidP="00423147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  <w:r>
        <w:rPr>
          <w:rFonts w:ascii="Times New Roman" w:eastAsia="Times New Roman" w:hAnsi="Times New Roman" w:cs="Times New Roman"/>
          <w:color w:val="2A2513"/>
          <w:sz w:val="28"/>
          <w:szCs w:val="28"/>
        </w:rPr>
        <w:t>Из формулы (1</w:t>
      </w:r>
      <w:r w:rsidR="00EE3BDA">
        <w:rPr>
          <w:rFonts w:ascii="Times New Roman" w:eastAsia="Times New Roman" w:hAnsi="Times New Roman" w:cs="Times New Roman"/>
          <w:color w:val="2A2513"/>
          <w:sz w:val="28"/>
          <w:szCs w:val="28"/>
        </w:rPr>
        <w:t>8</w:t>
      </w:r>
      <w:r>
        <w:rPr>
          <w:rFonts w:ascii="Times New Roman" w:eastAsia="Times New Roman" w:hAnsi="Times New Roman" w:cs="Times New Roman"/>
          <w:color w:val="2A2513"/>
          <w:sz w:val="28"/>
          <w:szCs w:val="28"/>
        </w:rPr>
        <w:t xml:space="preserve">) определяем </w:t>
      </w:r>
      <w:r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МЧХ</w:t>
      </w:r>
      <w:r w:rsidRPr="008E3BBA">
        <w:rPr>
          <w:sz w:val="28"/>
          <w:szCs w:val="28"/>
        </w:rPr>
        <w:t xml:space="preserve"> – </w:t>
      </w:r>
      <w:r w:rsidRPr="00D95141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bCs/>
                <w:i/>
                <w:color w:val="2A2513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2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color w:val="2A2513"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ω</m:t>
            </m:r>
          </m:e>
        </m:d>
      </m:oMath>
      <w:r w:rsidRPr="00D95141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 xml:space="preserve"> и ВЧХ</w:t>
      </w:r>
      <w:r w:rsidRPr="008E3BBA">
        <w:rPr>
          <w:sz w:val="28"/>
          <w:szCs w:val="28"/>
        </w:rPr>
        <w:t xml:space="preserve"> – </w:t>
      </w:r>
      <w:r w:rsidRPr="00D95141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bCs/>
                <w:i/>
                <w:color w:val="2A2513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2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color w:val="2A2513"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ω</m:t>
            </m:r>
          </m:e>
        </m:d>
      </m:oMath>
    </w:p>
    <w:p w:rsidR="00423147" w:rsidRDefault="00423147" w:rsidP="00423147">
      <w:pPr>
        <w:pStyle w:val="14"/>
        <w:ind w:left="-284" w:right="-143"/>
        <w:jc w:val="left"/>
        <w:rPr>
          <w:szCs w:val="28"/>
        </w:rPr>
      </w:pPr>
    </w:p>
    <w:p w:rsidR="00423147" w:rsidRPr="00C05988" w:rsidRDefault="00423147" w:rsidP="00423147">
      <w:pPr>
        <w:pStyle w:val="14"/>
        <w:ind w:left="-284" w:right="-143"/>
        <w:jc w:val="left"/>
        <w:rPr>
          <w:color w:val="2A2513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color w:val="2A2513"/>
              <w:szCs w:val="28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color w:val="2A2513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 xml:space="preserve">             P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ω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Cs w:val="28"/>
            </w:rPr>
            <m:t>=1,             (19)</m:t>
          </m:r>
        </m:oMath>
      </m:oMathPara>
    </w:p>
    <w:p w:rsidR="00423147" w:rsidRDefault="00423147" w:rsidP="00423147">
      <w:pPr>
        <w:pStyle w:val="14"/>
        <w:ind w:left="-284" w:right="-143"/>
        <w:jc w:val="left"/>
        <w:rPr>
          <w:szCs w:val="28"/>
        </w:rPr>
      </w:pPr>
    </w:p>
    <w:p w:rsidR="00423147" w:rsidRPr="00201C27" w:rsidRDefault="00423147" w:rsidP="00423147">
      <w:pPr>
        <w:pStyle w:val="14"/>
        <w:ind w:left="-284" w:right="-143"/>
        <w:jc w:val="left"/>
        <w:rPr>
          <w:i/>
          <w:color w:val="2A2513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color w:val="2A2513"/>
              <w:szCs w:val="28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color w:val="2A2513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 xml:space="preserve">                        Q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ω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Cs w:val="28"/>
            </w:rPr>
            <m:t>=</m:t>
          </m:r>
          <m:r>
            <w:rPr>
              <w:rFonts w:ascii="Cambria Math" w:eastAsia="Times New Roman" w:hAnsi="Cambria Math" w:cs="Times New Roman"/>
              <w:color w:val="2A2513"/>
              <w:szCs w:val="28"/>
              <w:lang w:val="en-US"/>
            </w:rPr>
            <m:t>T</m:t>
          </m:r>
          <m:r>
            <w:rPr>
              <w:rFonts w:ascii="Cambria Math" w:eastAsia="Times New Roman" w:hAnsi="Cambria Math" w:cs="Times New Roman"/>
              <w:color w:val="2A2513"/>
              <w:szCs w:val="28"/>
            </w:rPr>
            <m:t>2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noProof/>
                  <w:position w:val="-6"/>
                  <w:szCs w:val="28"/>
                </w:rPr>
                <w:object w:dxaOrig="260" w:dyaOrig="240">
                  <v:shape id="_x0000_i1076" type="#_x0000_t75" alt="" style="width:12.75pt;height:12pt;mso-width-percent:0;mso-height-percent:0;mso-width-percent:0;mso-height-percent:0" o:ole="">
                    <v:imagedata r:id="rId11" o:title=""/>
                  </v:shape>
                  <o:OLEObject Type="Embed" ProgID="Equation.DSMT4" ShapeID="_x0000_i1076" DrawAspect="Content" ObjectID="_1758353173" r:id="rId41"/>
                </w:object>
              </m:r>
            </m:e>
          </m:d>
          <m:r>
            <w:rPr>
              <w:rFonts w:ascii="Cambria Math" w:hAnsi="Cambria Math"/>
              <w:color w:val="2A2513"/>
              <w:szCs w:val="28"/>
            </w:rPr>
            <m:t>,</m:t>
          </m:r>
          <m:r>
            <w:rPr>
              <w:rFonts w:ascii="Cambria Math" w:eastAsia="Times New Roman" w:hAnsi="Cambria Math" w:cs="Times New Roman"/>
              <w:color w:val="2A2513"/>
              <w:szCs w:val="28"/>
            </w:rPr>
            <m:t xml:space="preserve">             (20)</m:t>
          </m:r>
        </m:oMath>
      </m:oMathPara>
    </w:p>
    <w:p w:rsidR="00423147" w:rsidRDefault="00423147" w:rsidP="005B628C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</w:p>
    <w:p w:rsidR="00423147" w:rsidRDefault="00E64E44" w:rsidP="00423147">
      <w:pPr>
        <w:shd w:val="clear" w:color="auto" w:fill="FFFFFF"/>
        <w:spacing w:after="0" w:line="240" w:lineRule="auto"/>
        <w:ind w:left="426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По полученным выражениям (19</w:t>
      </w:r>
      <w:r w:rsidR="00423147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) и (</w:t>
      </w:r>
      <w:r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20</w:t>
      </w:r>
      <w:r w:rsidR="00423147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) определим АЧХ, как</w:t>
      </w:r>
      <w:r w:rsidR="00423147" w:rsidRPr="006E4BD0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>:</w:t>
      </w:r>
    </w:p>
    <w:p w:rsidR="00423147" w:rsidRDefault="00423147" w:rsidP="00423147">
      <w:pPr>
        <w:shd w:val="clear" w:color="auto" w:fill="FFFFFF"/>
        <w:spacing w:after="0" w:line="240" w:lineRule="auto"/>
        <w:ind w:left="426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</w:pPr>
    </w:p>
    <w:p w:rsidR="00423147" w:rsidRPr="0025291B" w:rsidRDefault="00423147" w:rsidP="00423147">
      <w:pPr>
        <w:shd w:val="clear" w:color="auto" w:fill="FFFFFF"/>
        <w:spacing w:after="0" w:line="240" w:lineRule="auto"/>
        <w:ind w:left="426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 xml:space="preserve">                                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color w:val="2A2513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ω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2A2513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ω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2A2513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ω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,                            (21)</m:t>
          </m:r>
        </m:oMath>
      </m:oMathPara>
    </w:p>
    <w:p w:rsidR="00423147" w:rsidRDefault="00423147" w:rsidP="00423147">
      <w:pPr>
        <w:shd w:val="clear" w:color="auto" w:fill="FFFFFF"/>
        <w:spacing w:after="0" w:line="240" w:lineRule="auto"/>
        <w:ind w:left="426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</w:p>
    <w:p w:rsidR="00423147" w:rsidRPr="00584722" w:rsidRDefault="002E3965" w:rsidP="00423147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color w:val="2A2513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color w:val="2A2513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 w:val="28"/>
                  <w:szCs w:val="28"/>
                </w:rPr>
                <m:t>ω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color w:val="2A2513"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1+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  <w:lang w:val="en-US"/>
                        </w:rPr>
                        <m:t>T</m:t>
                      </m:r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 w:val="28"/>
                          <w:szCs w:val="28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2A2513"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position w:val="-6"/>
                              <w:sz w:val="28"/>
                              <w:szCs w:val="28"/>
                            </w:rPr>
                            <w:object w:dxaOrig="260" w:dyaOrig="240">
                              <v:shape id="_x0000_i1081" type="#_x0000_t75" alt="" style="width:12.75pt;height:12pt;mso-width-percent:0;mso-height-percent:0;mso-width-percent:0;mso-height-percent:0" o:ole="">
                                <v:imagedata r:id="rId11" o:title=""/>
                              </v:shape>
                              <o:OLEObject Type="Embed" ProgID="Equation.DSMT4" ShapeID="_x0000_i1081" DrawAspect="Content" ObjectID="_1758353174" r:id="rId42"/>
                            </w:objec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color w:val="2A2513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 w:cs="Times New Roman"/>
              <w:color w:val="2A2513"/>
              <w:sz w:val="28"/>
              <w:szCs w:val="28"/>
            </w:rPr>
            <m:t xml:space="preserve"> .</m:t>
          </m:r>
        </m:oMath>
      </m:oMathPara>
    </w:p>
    <w:p w:rsidR="00423147" w:rsidRDefault="00423147" w:rsidP="00423147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</w:p>
    <w:p w:rsidR="00423147" w:rsidRPr="00423147" w:rsidRDefault="00423147" w:rsidP="00423147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</w:p>
    <w:p w:rsidR="005B628C" w:rsidRDefault="005B628C" w:rsidP="005B628C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Получаем следующ</w:t>
      </w:r>
      <w:r w:rsidR="000265F6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ие</w:t>
      </w: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 ЛАЧХ</w:t>
      </w:r>
      <w:r w:rsidRPr="00423147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:</w:t>
      </w:r>
    </w:p>
    <w:p w:rsidR="005B628C" w:rsidRDefault="005B628C" w:rsidP="005B628C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</w:p>
    <w:p w:rsidR="005B628C" w:rsidRPr="00584722" w:rsidRDefault="002E3965" w:rsidP="005B628C">
      <w:pPr>
        <w:pStyle w:val="14"/>
        <w:ind w:left="-284" w:right="-143"/>
        <w:jc w:val="left"/>
        <w:rPr>
          <w:color w:val="2A2513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color w:val="2A2513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ω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Cs w:val="28"/>
            </w:rPr>
            <m:t>=20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color w:val="2A2513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l</m:t>
              </m:r>
              <m:r>
                <w:rPr>
                  <w:rFonts w:ascii="Cambria Math" w:eastAsia="Times New Roman" w:hAnsi="Cambria Math" w:cs="Times New Roman"/>
                  <w:color w:val="2A2513"/>
                  <w:szCs w:val="28"/>
                  <w:lang w:val="en-US"/>
                </w:rPr>
                <m:t>g</m:t>
              </m:r>
            </m:fName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2A2513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2A2513"/>
                      <w:szCs w:val="28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Cs w:val="28"/>
                    </w:rPr>
                    <m:t>ω</m:t>
                  </m:r>
                </m:e>
              </m:d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,</m:t>
              </m:r>
            </m:e>
          </m:func>
          <m:r>
            <w:rPr>
              <w:rFonts w:ascii="Cambria Math" w:eastAsia="Times New Roman" w:hAnsi="Cambria Math" w:cs="Times New Roman"/>
              <w:color w:val="2A2513"/>
              <w:szCs w:val="28"/>
            </w:rPr>
            <m:t xml:space="preserve">              (22)</m:t>
          </m:r>
        </m:oMath>
      </m:oMathPara>
    </w:p>
    <w:p w:rsidR="005B628C" w:rsidRPr="00201C27" w:rsidRDefault="005B628C" w:rsidP="005B628C">
      <w:pPr>
        <w:pStyle w:val="14"/>
        <w:ind w:left="-284" w:right="-143"/>
        <w:jc w:val="left"/>
        <w:rPr>
          <w:szCs w:val="28"/>
          <w:lang w:val="en-US"/>
        </w:rPr>
      </w:pPr>
    </w:p>
    <w:p w:rsidR="005B628C" w:rsidRPr="000265F6" w:rsidRDefault="002E3965" w:rsidP="005B628C">
      <w:pPr>
        <w:pStyle w:val="14"/>
        <w:ind w:left="-284" w:right="-143"/>
        <w:jc w:val="left"/>
        <w:rPr>
          <w:i/>
          <w:color w:val="2A2513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color w:val="2A2513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21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ω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Cs w:val="28"/>
            </w:rPr>
            <m:t>=20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color w:val="2A2513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l</m:t>
              </m:r>
              <m:r>
                <w:rPr>
                  <w:rFonts w:ascii="Cambria Math" w:eastAsia="Times New Roman" w:hAnsi="Cambria Math" w:cs="Times New Roman"/>
                  <w:color w:val="2A2513"/>
                  <w:szCs w:val="28"/>
                  <w:lang w:val="en-US"/>
                </w:rPr>
                <m:t>g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Cs w:val="28"/>
                      <w:lang w:val="en-US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color w:val="2A2513"/>
                          <w:szCs w:val="28"/>
                          <w:lang w:val="en-US"/>
                        </w:rPr>
                        <m:t>1</m:t>
                      </m:r>
                    </m:e>
                  </m:rad>
                </m:e>
              </m:d>
              <m:r>
                <w:rPr>
                  <w:rFonts w:ascii="Cambria Math" w:eastAsia="Times New Roman" w:hAnsi="Cambria Math" w:cs="Times New Roman"/>
                  <w:color w:val="2A2513"/>
                  <w:szCs w:val="28"/>
                  <w:lang w:val="en-US"/>
                </w:rPr>
                <m:t>.              (23)</m:t>
              </m:r>
            </m:e>
          </m:func>
        </m:oMath>
      </m:oMathPara>
    </w:p>
    <w:p w:rsidR="000265F6" w:rsidRPr="000265F6" w:rsidRDefault="002E3965" w:rsidP="005B628C">
      <w:pPr>
        <w:pStyle w:val="14"/>
        <w:ind w:left="-284" w:right="-143"/>
        <w:jc w:val="left"/>
        <w:rPr>
          <w:i/>
          <w:color w:val="2A2513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color w:val="2A2513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22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color w:val="2A2513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ω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Cs w:val="28"/>
            </w:rPr>
            <m:t>=20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color w:val="2A2513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l</m:t>
              </m:r>
              <m:r>
                <w:rPr>
                  <w:rFonts w:ascii="Cambria Math" w:eastAsia="Times New Roman" w:hAnsi="Cambria Math" w:cs="Times New Roman"/>
                  <w:color w:val="2A2513"/>
                  <w:szCs w:val="28"/>
                  <w:lang w:val="en-US"/>
                </w:rPr>
                <m:t>g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2A2513"/>
                      <w:szCs w:val="28"/>
                      <w:lang w:val="en-US"/>
                    </w:rPr>
                    <m:t>T</m:t>
                  </m:r>
                  <m:r>
                    <w:rPr>
                      <w:rFonts w:ascii="Cambria Math" w:eastAsia="Times New Roman" w:hAnsi="Cambria Math" w:cs="Times New Roman"/>
                      <w:color w:val="2A2513"/>
                      <w:szCs w:val="28"/>
                    </w:rPr>
                    <m:t>2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2A2513"/>
                          <w:szCs w:val="28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position w:val="-6"/>
                          <w:szCs w:val="28"/>
                        </w:rPr>
                        <w:object w:dxaOrig="260" w:dyaOrig="240">
                          <v:shape id="_x0000_i1085" type="#_x0000_t75" alt="" style="width:12.75pt;height:12pt;mso-width-percent:0;mso-height-percent:0;mso-width-percent:0;mso-height-percent:0" o:ole="">
                            <v:imagedata r:id="rId11" o:title=""/>
                          </v:shape>
                          <o:OLEObject Type="Embed" ProgID="Equation.DSMT4" ShapeID="_x0000_i1085" DrawAspect="Content" ObjectID="_1758353175" r:id="rId43"/>
                        </w:object>
                      </m:r>
                    </m:e>
                  </m:d>
                </m:e>
              </m:d>
              <m:r>
                <w:rPr>
                  <w:rFonts w:ascii="Cambria Math" w:eastAsia="Times New Roman" w:hAnsi="Cambria Math" w:cs="Times New Roman"/>
                  <w:color w:val="2A2513"/>
                  <w:szCs w:val="28"/>
                  <w:lang w:val="en-US"/>
                </w:rPr>
                <m:t>.              (24)</m:t>
              </m:r>
            </m:e>
          </m:func>
        </m:oMath>
      </m:oMathPara>
    </w:p>
    <w:p w:rsidR="000265F6" w:rsidRPr="00584722" w:rsidRDefault="000265F6" w:rsidP="000265F6">
      <w:pPr>
        <w:pStyle w:val="14"/>
        <w:ind w:left="-284" w:right="-143"/>
        <w:rPr>
          <w:i/>
          <w:color w:val="2A2513"/>
          <w:szCs w:val="28"/>
          <w:lang w:val="en-US"/>
        </w:rPr>
      </w:pPr>
    </w:p>
    <w:p w:rsidR="005B628C" w:rsidRPr="005B628C" w:rsidRDefault="005B628C" w:rsidP="005B628C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</w:p>
    <w:p w:rsidR="00203AF4" w:rsidRPr="00E21109" w:rsidRDefault="00203AF4" w:rsidP="00203AF4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 Результат построения показан на рисунке 5, прямая с наклоном +20 дБ</w:t>
      </w:r>
      <w:r w:rsidRPr="00203AF4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/</w:t>
      </w: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Дек</w:t>
      </w:r>
      <w:r w:rsidR="00E21109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. Точка пресечения графика с осью абсцисс соответствует значению частоты </w:t>
      </w:r>
      <m:oMath>
        <m:r>
          <w:rPr>
            <w:rFonts w:ascii="Cambria Math" w:eastAsia="Times New Roman" w:hAnsi="Cambria Math" w:cs="Times New Roman"/>
            <w:color w:val="2A2513"/>
            <w:sz w:val="28"/>
            <w:szCs w:val="28"/>
          </w:rPr>
          <m:t>ω=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2A2513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T2</m:t>
            </m:r>
          </m:den>
        </m:f>
        <m:r>
          <w:rPr>
            <w:rFonts w:ascii="Cambria Math" w:eastAsia="Times New Roman" w:hAnsi="Cambria Math" w:cs="Times New Roman"/>
            <w:color w:val="2A2513"/>
            <w:sz w:val="28"/>
            <w:szCs w:val="28"/>
          </w:rPr>
          <m:t>=0,7</m:t>
        </m:r>
      </m:oMath>
      <w:r w:rsidR="00E21109">
        <w:rPr>
          <w:rFonts w:ascii="Times New Roman" w:eastAsia="Times New Roman" w:hAnsi="Times New Roman" w:cs="Times New Roman"/>
          <w:color w:val="2A2513"/>
          <w:sz w:val="28"/>
          <w:szCs w:val="28"/>
        </w:rPr>
        <w:t xml:space="preserve"> </w:t>
      </w:r>
      <w:r w:rsidR="00703123">
        <w:rPr>
          <w:rFonts w:ascii="Times New Roman" w:eastAsia="Times New Roman" w:hAnsi="Times New Roman" w:cs="Times New Roman"/>
          <w:color w:val="2A2513"/>
          <w:sz w:val="28"/>
          <w:szCs w:val="28"/>
        </w:rPr>
        <w:t xml:space="preserve">и </w:t>
      </w:r>
      <w:r w:rsidR="00E21109">
        <w:rPr>
          <w:rFonts w:ascii="Times New Roman" w:eastAsia="Times New Roman" w:hAnsi="Times New Roman" w:cs="Times New Roman"/>
          <w:color w:val="2A2513"/>
          <w:sz w:val="28"/>
          <w:szCs w:val="28"/>
        </w:rPr>
        <w:t>называется частотой среза.</w:t>
      </w:r>
    </w:p>
    <w:p w:rsidR="00203AF4" w:rsidRDefault="00D313D0" w:rsidP="00203AF4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85B7FA3" wp14:editId="493C65DC">
                <wp:simplePos x="0" y="0"/>
                <wp:positionH relativeFrom="column">
                  <wp:posOffset>2961640</wp:posOffset>
                </wp:positionH>
                <wp:positionV relativeFrom="paragraph">
                  <wp:posOffset>141115</wp:posOffset>
                </wp:positionV>
                <wp:extent cx="0" cy="3343275"/>
                <wp:effectExtent l="63500" t="25400" r="38100" b="9525"/>
                <wp:wrapNone/>
                <wp:docPr id="18" name="Прямая со стрелкой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3432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0C46BD3" id="Прямая со стрелкой 18" o:spid="_x0000_s1026" type="#_x0000_t32" style="position:absolute;margin-left:233.2pt;margin-top:11.1pt;width:0;height:263.25pt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" strokecolor="black [3040]">
                <v:stroke endarrow="block"/>
              </v:shape>
            </w:pict>
          </mc:Fallback>
        </mc:AlternateContent>
      </w:r>
    </w:p>
    <w:p w:rsidR="00203AF4" w:rsidRDefault="00177F78" w:rsidP="00203AF4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3A393DDF" wp14:editId="41077964">
                <wp:simplePos x="0" y="0"/>
                <wp:positionH relativeFrom="column">
                  <wp:posOffset>3179075</wp:posOffset>
                </wp:positionH>
                <wp:positionV relativeFrom="paragraph">
                  <wp:posOffset>2870160</wp:posOffset>
                </wp:positionV>
                <wp:extent cx="706056" cy="358783"/>
                <wp:effectExtent l="0" t="0" r="0" b="0"/>
                <wp:wrapNone/>
                <wp:docPr id="258" name="Надпись 2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6056" cy="35878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526CB" w:rsidRPr="00D313D0" w:rsidRDefault="00E526CB" w:rsidP="00177F78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lg(1/T2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A393DDF" id="Надпись 258" o:spid="_x0000_s1034" type="#_x0000_t202" style="position:absolute;left:0;text-align:left;margin-left:250.3pt;margin-top:226pt;width:55.6pt;height:28.2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" filled="f" stroked="f" strokeweight=".5pt">
                <v:textbox>
                  <w:txbxContent>
                    <w:p w:rsidR="00E526CB" w:rsidRPr="00D313D0" w:rsidRDefault="00E526CB" w:rsidP="00177F78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lg(1/T2)</w:t>
                      </w:r>
                    </w:p>
                  </w:txbxContent>
                </v:textbox>
              </v:shape>
            </w:pict>
          </mc:Fallback>
        </mc:AlternateContent>
      </w:r>
      <w:r w:rsidR="00D313D0">
        <w:rPr>
          <w:noProof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3573780</wp:posOffset>
                </wp:positionH>
                <wp:positionV relativeFrom="paragraph">
                  <wp:posOffset>2757950</wp:posOffset>
                </wp:positionV>
                <wp:extent cx="0" cy="133269"/>
                <wp:effectExtent l="0" t="0" r="12700" b="6985"/>
                <wp:wrapNone/>
                <wp:docPr id="257" name="Прямая соединительная линия 2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3326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4A2F279C" id="Прямая соединительная линия 257" o:spid="_x0000_s1026" style="position:absolute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1.4pt,217.15pt" to="281.4pt,22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" strokecolor="black [3040]"/>
            </w:pict>
          </mc:Fallback>
        </mc:AlternateContent>
      </w:r>
      <w:r w:rsidR="00D313D0">
        <w:rPr>
          <w:noProof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7D65531D" wp14:editId="333269EF">
                <wp:simplePos x="0" y="0"/>
                <wp:positionH relativeFrom="column">
                  <wp:posOffset>2474048</wp:posOffset>
                </wp:positionH>
                <wp:positionV relativeFrom="paragraph">
                  <wp:posOffset>254691</wp:posOffset>
                </wp:positionV>
                <wp:extent cx="474562" cy="323303"/>
                <wp:effectExtent l="0" t="0" r="0" b="0"/>
                <wp:wrapNone/>
                <wp:docPr id="249" name="Надпись 2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4562" cy="32330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E526CB" w:rsidRPr="00D313D0" w:rsidRDefault="00E526CB" w:rsidP="00D313D0">
                            <w:pPr>
                              <w:numPr>
                                <w:ilvl w:val="0"/>
                                <w:numId w:val="46"/>
                              </w:numPr>
                              <w:spacing w:after="0" w:line="240" w:lineRule="auto"/>
                              <w:ind w:left="0"/>
                              <w:rPr>
                                <w:rFonts w:ascii="Arial" w:hAnsi="Arial" w:cs="Arial"/>
                                <w:color w:val="202122"/>
                                <w:sz w:val="19"/>
                                <w:szCs w:val="19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L</w:t>
                            </w:r>
                            <w:r>
                              <w:t>(</w:t>
                            </w:r>
                            <w:r>
                              <w:rPr>
                                <w:rFonts w:ascii="Arial" w:hAnsi="Arial" w:cs="Arial"/>
                                <w:color w:val="202122"/>
                                <w:sz w:val="19"/>
                                <w:szCs w:val="19"/>
                              </w:rPr>
                              <w:t>ω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D65531D" id="Надпись 249" o:spid="_x0000_s1035" type="#_x0000_t202" style="position:absolute;left:0;text-align:left;margin-left:194.8pt;margin-top:20.05pt;width:37.35pt;height:25.4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" fillcolor="white [3201]" stroked="f" strokeweight=".5pt">
                <v:textbox>
                  <w:txbxContent>
                    <w:p w:rsidR="00E526CB" w:rsidRPr="00D313D0" w:rsidRDefault="00E526CB" w:rsidP="00D313D0">
                      <w:pPr>
                        <w:numPr>
                          <w:ilvl w:val="0"/>
                          <w:numId w:val="46"/>
                        </w:numPr>
                        <w:spacing w:after="0" w:line="240" w:lineRule="auto"/>
                        <w:ind w:left="0"/>
                        <w:rPr>
                          <w:rFonts w:ascii="Arial" w:hAnsi="Arial" w:cs="Arial"/>
                          <w:color w:val="202122"/>
                          <w:sz w:val="19"/>
                          <w:szCs w:val="19"/>
                        </w:rPr>
                      </w:pPr>
                      <w:r>
                        <w:rPr>
                          <w:lang w:val="en-US"/>
                        </w:rPr>
                        <w:t>L</w:t>
                      </w:r>
                      <w:r>
                        <w:t>(</w:t>
                      </w:r>
                      <w:r>
                        <w:rPr>
                          <w:rFonts w:ascii="Arial" w:hAnsi="Arial" w:cs="Arial"/>
                          <w:color w:val="202122"/>
                          <w:sz w:val="19"/>
                          <w:szCs w:val="19"/>
                        </w:rPr>
                        <w:t>ω)</w:t>
                      </w:r>
                    </w:p>
                  </w:txbxContent>
                </v:textbox>
              </v:shape>
            </w:pict>
          </mc:Fallback>
        </mc:AlternateContent>
      </w:r>
      <w:r w:rsidR="00D313D0">
        <w:rPr>
          <w:noProof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310A2386" wp14:editId="6D018EBD">
                <wp:simplePos x="0" y="0"/>
                <wp:positionH relativeFrom="column">
                  <wp:posOffset>4525958</wp:posOffset>
                </wp:positionH>
                <wp:positionV relativeFrom="paragraph">
                  <wp:posOffset>2875369</wp:posOffset>
                </wp:positionV>
                <wp:extent cx="527050" cy="329252"/>
                <wp:effectExtent l="0" t="0" r="6350" b="1270"/>
                <wp:wrapNone/>
                <wp:docPr id="248" name="Надпись 2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7050" cy="32925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E526CB" w:rsidRPr="00D313D0" w:rsidRDefault="00E526CB" w:rsidP="00D313D0">
                            <w:pPr>
                              <w:numPr>
                                <w:ilvl w:val="0"/>
                                <w:numId w:val="46"/>
                              </w:numPr>
                              <w:spacing w:after="0" w:line="240" w:lineRule="auto"/>
                              <w:ind w:left="0"/>
                              <w:rPr>
                                <w:rFonts w:ascii="Arial" w:hAnsi="Arial" w:cs="Arial"/>
                                <w:color w:val="202122"/>
                                <w:sz w:val="19"/>
                                <w:szCs w:val="19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lg</w:t>
                            </w:r>
                            <w:r>
                              <w:t>(</w:t>
                            </w:r>
                            <w:r>
                              <w:rPr>
                                <w:rFonts w:ascii="Arial" w:hAnsi="Arial" w:cs="Arial"/>
                                <w:color w:val="202122"/>
                                <w:sz w:val="19"/>
                                <w:szCs w:val="19"/>
                              </w:rPr>
                              <w:t>ω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10A2386" id="Надпись 248" o:spid="_x0000_s1036" type="#_x0000_t202" style="position:absolute;left:0;text-align:left;margin-left:356.35pt;margin-top:226.4pt;width:41.5pt;height:25.95pt;z-index:2517463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" fillcolor="white [3201]" stroked="f" strokeweight=".5pt">
                <v:textbox>
                  <w:txbxContent>
                    <w:p w:rsidR="00E526CB" w:rsidRPr="00D313D0" w:rsidRDefault="00E526CB" w:rsidP="00D313D0">
                      <w:pPr>
                        <w:numPr>
                          <w:ilvl w:val="0"/>
                          <w:numId w:val="46"/>
                        </w:numPr>
                        <w:spacing w:after="0" w:line="240" w:lineRule="auto"/>
                        <w:ind w:left="0"/>
                        <w:rPr>
                          <w:rFonts w:ascii="Arial" w:hAnsi="Arial" w:cs="Arial"/>
                          <w:color w:val="202122"/>
                          <w:sz w:val="19"/>
                          <w:szCs w:val="19"/>
                        </w:rPr>
                      </w:pPr>
                      <w:r>
                        <w:rPr>
                          <w:lang w:val="en-US"/>
                        </w:rPr>
                        <w:t>lg</w:t>
                      </w:r>
                      <w:r>
                        <w:t>(</w:t>
                      </w:r>
                      <w:r>
                        <w:rPr>
                          <w:rFonts w:ascii="Arial" w:hAnsi="Arial" w:cs="Arial"/>
                          <w:color w:val="202122"/>
                          <w:sz w:val="19"/>
                          <w:szCs w:val="19"/>
                        </w:rPr>
                        <w:t>ω)</w:t>
                      </w:r>
                    </w:p>
                  </w:txbxContent>
                </v:textbox>
              </v:shape>
            </w:pict>
          </mc:Fallback>
        </mc:AlternateContent>
      </w:r>
      <w:r w:rsidR="00687D78"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4991123" wp14:editId="1F3340C3">
                <wp:simplePos x="0" y="0"/>
                <wp:positionH relativeFrom="margin">
                  <wp:posOffset>1831830</wp:posOffset>
                </wp:positionH>
                <wp:positionV relativeFrom="paragraph">
                  <wp:posOffset>2814955</wp:posOffset>
                </wp:positionV>
                <wp:extent cx="3876675" cy="0"/>
                <wp:effectExtent l="0" t="63500" r="0" b="76200"/>
                <wp:wrapNone/>
                <wp:docPr id="21" name="Прямая со стрелкой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7667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541D13E" id="Прямая со стрелкой 21" o:spid="_x0000_s1026" type="#_x0000_t32" style="position:absolute;margin-left:144.25pt;margin-top:221.65pt;width:305.25pt;height:0;z-index:25167360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" strokecolor="black [3040]">
                <v:stroke endarrow="block"/>
                <w10:wrap anchorx="margin"/>
              </v:shape>
            </w:pict>
          </mc:Fallback>
        </mc:AlternateContent>
      </w:r>
      <w:r w:rsidR="00703123">
        <w:rPr>
          <w:rFonts w:ascii="Times New Roman" w:eastAsia="Times New Roman" w:hAnsi="Times New Roman" w:cs="Times New Roman"/>
          <w:bCs/>
          <w:noProof/>
          <w:color w:val="2A2513"/>
          <w:sz w:val="28"/>
          <w:szCs w:val="36"/>
        </w:rPr>
        <w:drawing>
          <wp:inline distT="0" distB="0" distL="0" distR="0">
            <wp:extent cx="5392485" cy="4300549"/>
            <wp:effectExtent l="0" t="0" r="5080" b="508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2485" cy="43005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192F" w:rsidRPr="00203AF4" w:rsidRDefault="0093192F" w:rsidP="00203AF4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</w:p>
    <w:p w:rsidR="00203AF4" w:rsidRDefault="00203AF4" w:rsidP="00203AF4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>
        <w:rPr>
          <w:szCs w:val="28"/>
        </w:rPr>
        <w:t xml:space="preserve"> </w:t>
      </w: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Рисунок – 5  Асимптотический график второго звена</w:t>
      </w:r>
    </w:p>
    <w:p w:rsidR="005B628C" w:rsidRPr="00C05988" w:rsidRDefault="005B628C" w:rsidP="00203AF4">
      <w:pPr>
        <w:pStyle w:val="14"/>
        <w:ind w:left="-284" w:right="-143"/>
        <w:jc w:val="left"/>
        <w:rPr>
          <w:color w:val="2A2513"/>
          <w:szCs w:val="28"/>
        </w:rPr>
      </w:pPr>
    </w:p>
    <w:p w:rsidR="005B628C" w:rsidRDefault="00203AF4" w:rsidP="00703123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Для определения эквивалентного графика необходимо изобразить </w:t>
      </w:r>
      <w:r w:rsidR="004104D8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асимптоты первого и второго звена </w:t>
      </w: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на одной плоскости, затем найти максимальные значения на общих участках. Результат</w:t>
      </w:r>
      <w:r w:rsidR="004104D8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 показан на рисунке 6, пунктирные линии обозначают что эквивалентный график будет располагаться в соответствии прямым которые находятся под пунктирами</w:t>
      </w: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.</w:t>
      </w:r>
      <w:r w:rsidR="00703123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 </w:t>
      </w:r>
    </w:p>
    <w:p w:rsidR="00203AF4" w:rsidRPr="005B628C" w:rsidRDefault="00203AF4" w:rsidP="005B628C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</w:p>
    <w:p w:rsidR="002A3B3D" w:rsidRDefault="002E77E2" w:rsidP="002A3B3D">
      <w:pPr>
        <w:pStyle w:val="14"/>
        <w:ind w:left="-284" w:right="-143"/>
        <w:jc w:val="left"/>
        <w:rPr>
          <w:color w:val="2A2513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74D8C98A" wp14:editId="3BB8BAC1">
                <wp:simplePos x="0" y="0"/>
                <wp:positionH relativeFrom="column">
                  <wp:posOffset>3223260</wp:posOffset>
                </wp:positionH>
                <wp:positionV relativeFrom="paragraph">
                  <wp:posOffset>348470</wp:posOffset>
                </wp:positionV>
                <wp:extent cx="474345" cy="323215"/>
                <wp:effectExtent l="0" t="0" r="0" b="0"/>
                <wp:wrapNone/>
                <wp:docPr id="261" name="Надпись 2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4345" cy="3232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E526CB" w:rsidRPr="00D313D0" w:rsidRDefault="00E526CB" w:rsidP="002E77E2">
                            <w:pPr>
                              <w:numPr>
                                <w:ilvl w:val="0"/>
                                <w:numId w:val="46"/>
                              </w:numPr>
                              <w:spacing w:after="0" w:line="240" w:lineRule="auto"/>
                              <w:ind w:left="0"/>
                              <w:rPr>
                                <w:rFonts w:ascii="Arial" w:hAnsi="Arial" w:cs="Arial"/>
                                <w:color w:val="202122"/>
                                <w:sz w:val="19"/>
                                <w:szCs w:val="19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L</w:t>
                            </w:r>
                            <w:r>
                              <w:rPr>
                                <w:sz w:val="14"/>
                                <w:szCs w:val="14"/>
                              </w:rPr>
                              <w:t>э</w:t>
                            </w:r>
                            <w:r>
                              <w:t>(</w:t>
                            </w:r>
                            <w:r>
                              <w:rPr>
                                <w:rFonts w:ascii="Arial" w:hAnsi="Arial" w:cs="Arial"/>
                                <w:color w:val="202122"/>
                                <w:sz w:val="19"/>
                                <w:szCs w:val="19"/>
                              </w:rPr>
                              <w:t>ω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4D8C98A" id="Надпись 261" o:spid="_x0000_s1037" type="#_x0000_t202" style="position:absolute;left:0;text-align:left;margin-left:253.8pt;margin-top:27.45pt;width:37.35pt;height:25.4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" fillcolor="white [3201]" stroked="f" strokeweight=".5pt">
                <v:textbox>
                  <w:txbxContent>
                    <w:p w:rsidR="00E526CB" w:rsidRPr="00D313D0" w:rsidRDefault="00E526CB" w:rsidP="002E77E2">
                      <w:pPr>
                        <w:numPr>
                          <w:ilvl w:val="0"/>
                          <w:numId w:val="46"/>
                        </w:numPr>
                        <w:spacing w:after="0" w:line="240" w:lineRule="auto"/>
                        <w:ind w:left="0"/>
                        <w:rPr>
                          <w:rFonts w:ascii="Arial" w:hAnsi="Arial" w:cs="Arial"/>
                          <w:color w:val="202122"/>
                          <w:sz w:val="19"/>
                          <w:szCs w:val="19"/>
                        </w:rPr>
                      </w:pPr>
                      <w:r>
                        <w:rPr>
                          <w:lang w:val="en-US"/>
                        </w:rPr>
                        <w:t>L</w:t>
                      </w:r>
                      <w:r>
                        <w:rPr>
                          <w:sz w:val="14"/>
                          <w:szCs w:val="14"/>
                        </w:rPr>
                        <w:t>э</w:t>
                      </w:r>
                      <w:r>
                        <w:t>(</w:t>
                      </w:r>
                      <w:r>
                        <w:rPr>
                          <w:rFonts w:ascii="Arial" w:hAnsi="Arial" w:cs="Arial"/>
                          <w:color w:val="202122"/>
                          <w:sz w:val="19"/>
                          <w:szCs w:val="19"/>
                        </w:rPr>
                        <w:t>ω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3423888</wp:posOffset>
                </wp:positionH>
                <wp:positionV relativeFrom="paragraph">
                  <wp:posOffset>605010</wp:posOffset>
                </wp:positionV>
                <wp:extent cx="57873" cy="57874"/>
                <wp:effectExtent l="0" t="0" r="18415" b="18415"/>
                <wp:wrapNone/>
                <wp:docPr id="262" name="Прямая соединительная линия 2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7873" cy="5787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58E25A80" id="Прямая соединительная линия 262" o:spid="_x0000_s1026" style="position:absolute;flip:x y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9.6pt,47.65pt" to="274.15pt,5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3F49808B" wp14:editId="01D523B3">
                <wp:simplePos x="0" y="0"/>
                <wp:positionH relativeFrom="column">
                  <wp:posOffset>4606668</wp:posOffset>
                </wp:positionH>
                <wp:positionV relativeFrom="paragraph">
                  <wp:posOffset>2862267</wp:posOffset>
                </wp:positionV>
                <wp:extent cx="527050" cy="329252"/>
                <wp:effectExtent l="0" t="0" r="6350" b="1270"/>
                <wp:wrapNone/>
                <wp:docPr id="260" name="Надпись 2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7050" cy="32925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E526CB" w:rsidRPr="00D313D0" w:rsidRDefault="00E526CB" w:rsidP="002E77E2">
                            <w:pPr>
                              <w:numPr>
                                <w:ilvl w:val="0"/>
                                <w:numId w:val="46"/>
                              </w:numPr>
                              <w:spacing w:after="0" w:line="240" w:lineRule="auto"/>
                              <w:ind w:left="0"/>
                              <w:rPr>
                                <w:rFonts w:ascii="Arial" w:hAnsi="Arial" w:cs="Arial"/>
                                <w:color w:val="202122"/>
                                <w:sz w:val="19"/>
                                <w:szCs w:val="19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lg</w:t>
                            </w:r>
                            <w:r>
                              <w:t>(</w:t>
                            </w:r>
                            <w:r>
                              <w:rPr>
                                <w:rFonts w:ascii="Arial" w:hAnsi="Arial" w:cs="Arial"/>
                                <w:color w:val="202122"/>
                                <w:sz w:val="19"/>
                                <w:szCs w:val="19"/>
                              </w:rPr>
                              <w:t>ω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F49808B" id="Надпись 260" o:spid="_x0000_s1038" type="#_x0000_t202" style="position:absolute;left:0;text-align:left;margin-left:362.75pt;margin-top:225.4pt;width:41.5pt;height:25.95pt;z-index:2517555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" fillcolor="white [3201]" stroked="f" strokeweight=".5pt">
                <v:textbox>
                  <w:txbxContent>
                    <w:p w:rsidR="00E526CB" w:rsidRPr="00D313D0" w:rsidRDefault="00E526CB" w:rsidP="002E77E2">
                      <w:pPr>
                        <w:numPr>
                          <w:ilvl w:val="0"/>
                          <w:numId w:val="46"/>
                        </w:numPr>
                        <w:spacing w:after="0" w:line="240" w:lineRule="auto"/>
                        <w:ind w:left="0"/>
                        <w:rPr>
                          <w:rFonts w:ascii="Arial" w:hAnsi="Arial" w:cs="Arial"/>
                          <w:color w:val="202122"/>
                          <w:sz w:val="19"/>
                          <w:szCs w:val="19"/>
                        </w:rPr>
                      </w:pPr>
                      <w:r>
                        <w:rPr>
                          <w:lang w:val="en-US"/>
                        </w:rPr>
                        <w:t>lg</w:t>
                      </w:r>
                      <w:r>
                        <w:t>(</w:t>
                      </w:r>
                      <w:r>
                        <w:rPr>
                          <w:rFonts w:ascii="Arial" w:hAnsi="Arial" w:cs="Arial"/>
                          <w:color w:val="202122"/>
                          <w:sz w:val="19"/>
                          <w:szCs w:val="19"/>
                        </w:rPr>
                        <w:t>ω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22648CC2" wp14:editId="0678BD15">
                <wp:simplePos x="0" y="0"/>
                <wp:positionH relativeFrom="column">
                  <wp:posOffset>2473815</wp:posOffset>
                </wp:positionH>
                <wp:positionV relativeFrom="paragraph">
                  <wp:posOffset>280035</wp:posOffset>
                </wp:positionV>
                <wp:extent cx="474562" cy="323303"/>
                <wp:effectExtent l="0" t="0" r="0" b="0"/>
                <wp:wrapNone/>
                <wp:docPr id="259" name="Надпись 2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4562" cy="32330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E526CB" w:rsidRPr="00D313D0" w:rsidRDefault="00E526CB" w:rsidP="002E77E2">
                            <w:pPr>
                              <w:numPr>
                                <w:ilvl w:val="0"/>
                                <w:numId w:val="46"/>
                              </w:numPr>
                              <w:spacing w:after="0" w:line="240" w:lineRule="auto"/>
                              <w:ind w:left="0"/>
                              <w:rPr>
                                <w:rFonts w:ascii="Arial" w:hAnsi="Arial" w:cs="Arial"/>
                                <w:color w:val="202122"/>
                                <w:sz w:val="19"/>
                                <w:szCs w:val="19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L</w:t>
                            </w:r>
                            <w:r>
                              <w:t>(</w:t>
                            </w:r>
                            <w:r>
                              <w:rPr>
                                <w:rFonts w:ascii="Arial" w:hAnsi="Arial" w:cs="Arial"/>
                                <w:color w:val="202122"/>
                                <w:sz w:val="19"/>
                                <w:szCs w:val="19"/>
                              </w:rPr>
                              <w:t>ω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2648CC2" id="Надпись 259" o:spid="_x0000_s1039" type="#_x0000_t202" style="position:absolute;left:0;text-align:left;margin-left:194.8pt;margin-top:22.05pt;width:37.35pt;height:25.4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" fillcolor="white [3201]" stroked="f" strokeweight=".5pt">
                <v:textbox>
                  <w:txbxContent>
                    <w:p w:rsidR="00E526CB" w:rsidRPr="00D313D0" w:rsidRDefault="00E526CB" w:rsidP="002E77E2">
                      <w:pPr>
                        <w:numPr>
                          <w:ilvl w:val="0"/>
                          <w:numId w:val="46"/>
                        </w:numPr>
                        <w:spacing w:after="0" w:line="240" w:lineRule="auto"/>
                        <w:ind w:left="0"/>
                        <w:rPr>
                          <w:rFonts w:ascii="Arial" w:hAnsi="Arial" w:cs="Arial"/>
                          <w:color w:val="202122"/>
                          <w:sz w:val="19"/>
                          <w:szCs w:val="19"/>
                        </w:rPr>
                      </w:pPr>
                      <w:r>
                        <w:rPr>
                          <w:lang w:val="en-US"/>
                        </w:rPr>
                        <w:t>L</w:t>
                      </w:r>
                      <w:r>
                        <w:t>(</w:t>
                      </w:r>
                      <w:r>
                        <w:rPr>
                          <w:rFonts w:ascii="Arial" w:hAnsi="Arial" w:cs="Arial"/>
                          <w:color w:val="202122"/>
                          <w:sz w:val="19"/>
                          <w:szCs w:val="19"/>
                        </w:rPr>
                        <w:t>ω)</w:t>
                      </w:r>
                    </w:p>
                  </w:txbxContent>
                </v:textbox>
              </v:shape>
            </w:pict>
          </mc:Fallback>
        </mc:AlternateContent>
      </w:r>
      <w:r w:rsidR="0017147A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FEF3DAC" wp14:editId="181DEC2B">
                <wp:simplePos x="0" y="0"/>
                <wp:positionH relativeFrom="margin">
                  <wp:posOffset>2030095</wp:posOffset>
                </wp:positionH>
                <wp:positionV relativeFrom="paragraph">
                  <wp:posOffset>2809240</wp:posOffset>
                </wp:positionV>
                <wp:extent cx="3876675" cy="0"/>
                <wp:effectExtent l="0" t="76200" r="9525" b="95250"/>
                <wp:wrapNone/>
                <wp:docPr id="22" name="Прямая со стрелкой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7667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1459B50" id="Прямая со стрелкой 22" o:spid="_x0000_s1026" type="#_x0000_t32" style="position:absolute;margin-left:159.85pt;margin-top:221.2pt;width:305.25pt;height:0;z-index:25167564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" strokecolor="black [3040]">
                <v:stroke endarrow="block"/>
                <w10:wrap anchorx="margin"/>
              </v:shape>
            </w:pict>
          </mc:Fallback>
        </mc:AlternateContent>
      </w:r>
      <w:r w:rsidR="00687D78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43FB53A" wp14:editId="6B182685">
                <wp:simplePos x="0" y="0"/>
                <wp:positionH relativeFrom="column">
                  <wp:posOffset>2956560</wp:posOffset>
                </wp:positionH>
                <wp:positionV relativeFrom="paragraph">
                  <wp:posOffset>-240030</wp:posOffset>
                </wp:positionV>
                <wp:extent cx="0" cy="3343275"/>
                <wp:effectExtent l="76200" t="38100" r="57150" b="9525"/>
                <wp:wrapNone/>
                <wp:docPr id="23" name="Прямая со стрелкой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3432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64EC7C3" id="Прямая со стрелкой 23" o:spid="_x0000_s1026" type="#_x0000_t32" style="position:absolute;margin-left:232.8pt;margin-top:-18.9pt;width:0;height:263.25pt;flip: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" strokecolor="black [3040]">
                <v:stroke endarrow="block"/>
              </v:shape>
            </w:pict>
          </mc:Fallback>
        </mc:AlternateContent>
      </w:r>
      <w:r w:rsidR="0017147A">
        <w:rPr>
          <w:noProof/>
          <w:color w:val="2A2513"/>
          <w:szCs w:val="28"/>
        </w:rPr>
        <w:drawing>
          <wp:inline distT="0" distB="0" distL="0" distR="0">
            <wp:extent cx="5389968" cy="43053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9968" cy="430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192F" w:rsidRDefault="0093192F" w:rsidP="002A3B3D">
      <w:pPr>
        <w:pStyle w:val="14"/>
        <w:ind w:left="-284" w:right="-143"/>
        <w:jc w:val="left"/>
        <w:rPr>
          <w:color w:val="2A2513"/>
          <w:szCs w:val="28"/>
        </w:rPr>
      </w:pPr>
    </w:p>
    <w:p w:rsidR="002A3B3D" w:rsidRDefault="002A6B99" w:rsidP="002A3B3D">
      <w:pPr>
        <w:pStyle w:val="14"/>
        <w:ind w:left="-284" w:right="-143"/>
        <w:jc w:val="left"/>
        <w:rPr>
          <w:color w:val="2A2513"/>
          <w:szCs w:val="28"/>
        </w:rPr>
      </w:pPr>
      <w:r>
        <w:rPr>
          <w:rFonts w:eastAsia="Times New Roman" w:cs="Times New Roman"/>
          <w:bCs/>
          <w:color w:val="2A2513"/>
          <w:szCs w:val="36"/>
        </w:rPr>
        <w:t>Рисунок – 6  Эквивалентный график двух звеньев</w:t>
      </w:r>
    </w:p>
    <w:p w:rsidR="002A3B3D" w:rsidRDefault="002A3B3D" w:rsidP="002A3B3D">
      <w:pPr>
        <w:pStyle w:val="14"/>
        <w:ind w:left="-284" w:right="-143"/>
        <w:jc w:val="left"/>
        <w:rPr>
          <w:color w:val="2A2513"/>
          <w:szCs w:val="28"/>
        </w:rPr>
      </w:pPr>
    </w:p>
    <w:p w:rsidR="002A3B3D" w:rsidRPr="002A3B3D" w:rsidRDefault="002A3B3D" w:rsidP="002A3B3D">
      <w:pPr>
        <w:pStyle w:val="14"/>
        <w:ind w:left="-284" w:right="-143"/>
        <w:jc w:val="left"/>
        <w:rPr>
          <w:color w:val="2A2513"/>
          <w:szCs w:val="28"/>
        </w:rPr>
      </w:pPr>
    </w:p>
    <w:p w:rsidR="002A3B3D" w:rsidRPr="00C53AD2" w:rsidRDefault="002A3B3D" w:rsidP="002A3B3D">
      <w:pPr>
        <w:pStyle w:val="14"/>
        <w:ind w:left="-284" w:right="-143"/>
        <w:jc w:val="left"/>
        <w:rPr>
          <w:color w:val="2A2513"/>
          <w:szCs w:val="28"/>
        </w:rPr>
      </w:pPr>
    </w:p>
    <w:p w:rsidR="002A3B3D" w:rsidRPr="00C53AD2" w:rsidRDefault="002A3B3D" w:rsidP="002A3B3D">
      <w:pPr>
        <w:pStyle w:val="14"/>
        <w:ind w:left="-284" w:right="-143"/>
        <w:jc w:val="left"/>
        <w:rPr>
          <w:color w:val="2A2513"/>
          <w:szCs w:val="28"/>
        </w:rPr>
      </w:pPr>
    </w:p>
    <w:p w:rsidR="002A3B3D" w:rsidRPr="00C53AD2" w:rsidRDefault="002A3B3D" w:rsidP="008B634A">
      <w:pPr>
        <w:pStyle w:val="14"/>
        <w:ind w:left="-284" w:right="-143"/>
        <w:jc w:val="left"/>
        <w:rPr>
          <w:szCs w:val="28"/>
        </w:rPr>
      </w:pPr>
    </w:p>
    <w:p w:rsidR="0068007E" w:rsidRDefault="0068007E">
      <w:pPr>
        <w:rPr>
          <w:rFonts w:ascii="Times New Roman" w:eastAsia="Times New Roman" w:hAnsi="Times New Roman" w:cs="Times New Roman"/>
          <w:b/>
          <w:bCs/>
          <w:color w:val="2A2513"/>
          <w:sz w:val="32"/>
          <w:szCs w:val="32"/>
        </w:rPr>
      </w:pPr>
      <w:r>
        <w:rPr>
          <w:rFonts w:eastAsia="Times New Roman" w:cs="Times New Roman"/>
          <w:b/>
          <w:bCs/>
          <w:color w:val="2A2513"/>
          <w:sz w:val="32"/>
          <w:szCs w:val="32"/>
        </w:rPr>
        <w:br w:type="page"/>
      </w:r>
    </w:p>
    <w:p w:rsidR="00DD5778" w:rsidRDefault="0068007E" w:rsidP="008B634A">
      <w:pPr>
        <w:pStyle w:val="14"/>
        <w:ind w:left="-284" w:right="-143"/>
        <w:jc w:val="left"/>
        <w:rPr>
          <w:rFonts w:eastAsia="Times New Roman" w:cs="Times New Roman"/>
          <w:b/>
          <w:bCs/>
          <w:color w:val="2A2513"/>
          <w:sz w:val="32"/>
          <w:szCs w:val="32"/>
        </w:rPr>
      </w:pPr>
      <w:r>
        <w:rPr>
          <w:rFonts w:eastAsia="Times New Roman" w:cs="Times New Roman"/>
          <w:b/>
          <w:bCs/>
          <w:color w:val="2A2513"/>
          <w:sz w:val="32"/>
          <w:szCs w:val="32"/>
        </w:rPr>
        <w:t>3</w:t>
      </w:r>
      <w:r w:rsidR="0081122C">
        <w:rPr>
          <w:rFonts w:eastAsia="Times New Roman" w:cs="Times New Roman"/>
          <w:b/>
          <w:bCs/>
          <w:color w:val="2A2513"/>
          <w:sz w:val="32"/>
          <w:szCs w:val="32"/>
        </w:rPr>
        <w:t xml:space="preserve"> Корневой метод устойчивости системы</w:t>
      </w:r>
    </w:p>
    <w:p w:rsidR="0081122C" w:rsidRDefault="0081122C" w:rsidP="008B634A">
      <w:pPr>
        <w:pStyle w:val="14"/>
        <w:ind w:left="-284" w:right="-143"/>
        <w:jc w:val="left"/>
        <w:rPr>
          <w:rFonts w:eastAsia="Times New Roman" w:cs="Times New Roman"/>
          <w:b/>
          <w:bCs/>
          <w:color w:val="2A2513"/>
          <w:sz w:val="32"/>
          <w:szCs w:val="32"/>
        </w:rPr>
      </w:pPr>
    </w:p>
    <w:p w:rsidR="0081122C" w:rsidRDefault="0081122C" w:rsidP="008B634A">
      <w:pPr>
        <w:pStyle w:val="14"/>
        <w:ind w:left="-284" w:right="-143"/>
        <w:jc w:val="left"/>
        <w:rPr>
          <w:rFonts w:eastAsia="Times New Roman" w:cs="Times New Roman"/>
          <w:b/>
          <w:bCs/>
          <w:color w:val="2A2513"/>
          <w:sz w:val="32"/>
          <w:szCs w:val="32"/>
        </w:rPr>
      </w:pPr>
    </w:p>
    <w:p w:rsidR="000A2FBB" w:rsidRPr="000E5CC3" w:rsidRDefault="000A2FBB" w:rsidP="000A2FBB">
      <w:pPr>
        <w:pStyle w:val="14"/>
        <w:ind w:left="-284" w:right="-143"/>
        <w:jc w:val="left"/>
        <w:rPr>
          <w:rFonts w:eastAsia="Times New Roman" w:cs="Times New Roman"/>
          <w:bCs/>
          <w:color w:val="2A2513"/>
          <w:szCs w:val="28"/>
        </w:rPr>
      </w:pPr>
      <w:r w:rsidRPr="000E5CC3">
        <w:rPr>
          <w:rFonts w:eastAsia="Times New Roman" w:cs="Times New Roman"/>
          <w:bCs/>
          <w:color w:val="2A2513"/>
          <w:szCs w:val="28"/>
        </w:rPr>
        <w:t>Суть корневого метода заключается в том, чтобы определить устойчивость системы, опираясь на корни характеристического уравнения. Для этого необходимо чтобы корни характеристического уравнения были отрицательные, а коэффициенты положительны, в этом случаем систему можно считать устойчивой.</w:t>
      </w:r>
    </w:p>
    <w:p w:rsidR="000A2FBB" w:rsidRPr="000E5CC3" w:rsidRDefault="000A2FBB" w:rsidP="000A2FBB">
      <w:pPr>
        <w:pStyle w:val="14"/>
        <w:ind w:left="-284" w:right="-143"/>
        <w:jc w:val="left"/>
        <w:rPr>
          <w:rFonts w:eastAsia="Times New Roman" w:cs="Times New Roman"/>
          <w:bCs/>
          <w:color w:val="2A2513"/>
          <w:szCs w:val="28"/>
        </w:rPr>
      </w:pPr>
      <w:r w:rsidRPr="000E5CC3">
        <w:rPr>
          <w:rFonts w:eastAsia="Times New Roman" w:cs="Times New Roman"/>
          <w:bCs/>
          <w:color w:val="2A2513"/>
          <w:szCs w:val="28"/>
        </w:rPr>
        <w:t xml:space="preserve">Рассмотрим </w:t>
      </w:r>
      <w:r w:rsidR="00584722">
        <w:rPr>
          <w:rFonts w:eastAsia="Times New Roman" w:cs="Times New Roman"/>
          <w:bCs/>
          <w:color w:val="2A2513"/>
          <w:szCs w:val="28"/>
        </w:rPr>
        <w:t>знаменатель</w:t>
      </w:r>
      <w:r w:rsidRPr="000E5CC3">
        <w:rPr>
          <w:rFonts w:eastAsia="Times New Roman" w:cs="Times New Roman"/>
          <w:bCs/>
          <w:color w:val="2A2513"/>
          <w:szCs w:val="28"/>
        </w:rPr>
        <w:t xml:space="preserve"> из формулы (3), и выделим из него корень </w:t>
      </w:r>
      <w:r w:rsidRPr="000E5CC3">
        <w:rPr>
          <w:rFonts w:eastAsia="Times New Roman" w:cs="Times New Roman"/>
          <w:bCs/>
          <w:color w:val="2A2513"/>
          <w:szCs w:val="28"/>
        </w:rPr>
        <w:softHyphen/>
        <w:t>(</w:t>
      </w:r>
      <m:oMath>
        <m:r>
          <w:rPr>
            <w:rFonts w:ascii="Cambria Math" w:eastAsia="Times New Roman" w:hAnsi="Cambria Math" w:cs="Times New Roman"/>
            <w:color w:val="2A2513"/>
            <w:szCs w:val="28"/>
          </w:rPr>
          <m:t>p)</m:t>
        </m:r>
      </m:oMath>
      <w:r w:rsidRPr="000E5CC3">
        <w:rPr>
          <w:rFonts w:eastAsia="Times New Roman" w:cs="Times New Roman"/>
          <w:color w:val="2A2513"/>
          <w:szCs w:val="28"/>
        </w:rPr>
        <w:t>, формула (ч).</w:t>
      </w:r>
    </w:p>
    <w:p w:rsidR="008B634A" w:rsidRDefault="008B634A" w:rsidP="008B634A">
      <w:pPr>
        <w:pStyle w:val="14"/>
        <w:ind w:left="-284" w:right="-143"/>
        <w:jc w:val="left"/>
        <w:rPr>
          <w:szCs w:val="28"/>
        </w:rPr>
      </w:pPr>
    </w:p>
    <w:p w:rsidR="003C2FB9" w:rsidRPr="00584722" w:rsidRDefault="004053AF" w:rsidP="003C2FB9">
      <w:pPr>
        <w:pStyle w:val="14"/>
        <w:ind w:left="-284" w:right="-143"/>
        <w:jc w:val="center"/>
        <w:rPr>
          <w:color w:val="2A2513"/>
          <w:szCs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color w:val="2A2513"/>
              <w:szCs w:val="28"/>
            </w:rPr>
            <m:t xml:space="preserve">                                    p=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2A2513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color w:val="2A2513"/>
                  <w:szCs w:val="28"/>
                  <w:lang w:val="en-US"/>
                </w:rPr>
                <m:t>T1</m:t>
              </m:r>
            </m:den>
          </m:f>
          <m:r>
            <w:rPr>
              <w:rFonts w:ascii="Cambria Math" w:eastAsia="Times New Roman" w:hAnsi="Cambria Math" w:cs="Times New Roman"/>
              <w:color w:val="2A2513"/>
              <w:szCs w:val="28"/>
            </w:rPr>
            <m:t>,                               (25)</m:t>
          </m:r>
        </m:oMath>
      </m:oMathPara>
    </w:p>
    <w:p w:rsidR="003C2FB9" w:rsidRPr="003C2FB9" w:rsidRDefault="003C2FB9" w:rsidP="003C2FB9">
      <w:pPr>
        <w:pStyle w:val="14"/>
        <w:ind w:left="-284" w:right="-143"/>
        <w:jc w:val="center"/>
        <w:rPr>
          <w:color w:val="2A2513"/>
          <w:szCs w:val="28"/>
        </w:rPr>
      </w:pPr>
    </w:p>
    <w:p w:rsidR="000A2FBB" w:rsidRPr="00584722" w:rsidRDefault="000A2FBB" w:rsidP="000A2FBB">
      <w:pPr>
        <w:pStyle w:val="14"/>
        <w:ind w:left="-284" w:right="-143"/>
        <w:jc w:val="center"/>
        <w:rPr>
          <w:color w:val="2A2513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color w:val="2A2513"/>
              <w:szCs w:val="28"/>
            </w:rPr>
            <m:t>p=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2A2513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color w:val="2A2513"/>
                  <w:szCs w:val="28"/>
                  <w:lang w:val="en-US"/>
                </w:rPr>
                <m:t>0.1</m:t>
              </m:r>
            </m:den>
          </m:f>
          <m:r>
            <w:rPr>
              <w:rFonts w:ascii="Cambria Math" w:eastAsia="Times New Roman" w:hAnsi="Cambria Math" w:cs="Times New Roman"/>
              <w:color w:val="2A2513"/>
              <w:szCs w:val="28"/>
            </w:rPr>
            <m:t>=-10</m:t>
          </m:r>
        </m:oMath>
      </m:oMathPara>
    </w:p>
    <w:p w:rsidR="000A2FBB" w:rsidRDefault="000A2FBB" w:rsidP="000A2FBB">
      <w:pPr>
        <w:pStyle w:val="14"/>
        <w:ind w:left="-284" w:right="-143"/>
        <w:jc w:val="center"/>
        <w:rPr>
          <w:color w:val="2A2513"/>
          <w:szCs w:val="28"/>
        </w:rPr>
      </w:pPr>
    </w:p>
    <w:p w:rsidR="000E5CC3" w:rsidRDefault="000A2FBB" w:rsidP="00D6372F">
      <w:pPr>
        <w:pStyle w:val="14"/>
        <w:ind w:left="-284" w:right="-143"/>
        <w:jc w:val="left"/>
        <w:rPr>
          <w:color w:val="2A2513"/>
          <w:szCs w:val="28"/>
        </w:rPr>
      </w:pPr>
      <w:r>
        <w:rPr>
          <w:color w:val="2A2513"/>
          <w:szCs w:val="28"/>
        </w:rPr>
        <w:t>В результате видим, что корень оказался отрицательным, а коэффициент положителен, что говорит об устойчивости системы.</w:t>
      </w:r>
    </w:p>
    <w:p w:rsidR="000E5CC3" w:rsidRDefault="000E5CC3">
      <w:pPr>
        <w:rPr>
          <w:rFonts w:ascii="Times New Roman" w:hAnsi="Times New Roman"/>
          <w:color w:val="2A2513"/>
          <w:sz w:val="28"/>
          <w:szCs w:val="28"/>
        </w:rPr>
      </w:pPr>
      <w:r>
        <w:rPr>
          <w:color w:val="2A2513"/>
          <w:szCs w:val="28"/>
        </w:rPr>
        <w:br w:type="page"/>
      </w:r>
    </w:p>
    <w:p w:rsidR="000E5CC3" w:rsidRDefault="000E5CC3" w:rsidP="000E5CC3">
      <w:pPr>
        <w:pStyle w:val="14"/>
        <w:ind w:right="-143" w:firstLine="0"/>
        <w:jc w:val="left"/>
        <w:rPr>
          <w:rFonts w:eastAsia="Times New Roman" w:cs="Times New Roman"/>
          <w:b/>
          <w:bCs/>
          <w:color w:val="2A2513"/>
          <w:sz w:val="32"/>
          <w:szCs w:val="32"/>
        </w:rPr>
      </w:pPr>
      <w:r>
        <w:rPr>
          <w:rFonts w:eastAsia="Times New Roman" w:cs="Times New Roman"/>
          <w:b/>
          <w:bCs/>
          <w:color w:val="2A2513"/>
          <w:sz w:val="32"/>
          <w:szCs w:val="32"/>
        </w:rPr>
        <w:t>4 Определение переходной характеристики системы</w:t>
      </w:r>
    </w:p>
    <w:p w:rsidR="007E53CB" w:rsidRDefault="007E53CB" w:rsidP="000E5CC3">
      <w:pPr>
        <w:pStyle w:val="14"/>
        <w:ind w:right="-143" w:firstLine="0"/>
        <w:jc w:val="left"/>
        <w:rPr>
          <w:rFonts w:eastAsia="Times New Roman" w:cs="Times New Roman"/>
          <w:bCs/>
          <w:color w:val="2A2513"/>
          <w:szCs w:val="28"/>
        </w:rPr>
      </w:pPr>
    </w:p>
    <w:p w:rsidR="007E53CB" w:rsidRDefault="007E53CB" w:rsidP="000E5CC3">
      <w:pPr>
        <w:pStyle w:val="14"/>
        <w:ind w:right="-143" w:firstLine="0"/>
        <w:jc w:val="left"/>
        <w:rPr>
          <w:rFonts w:eastAsia="Times New Roman" w:cs="Times New Roman"/>
          <w:bCs/>
          <w:color w:val="2A2513"/>
          <w:szCs w:val="28"/>
        </w:rPr>
      </w:pPr>
    </w:p>
    <w:p w:rsidR="007E53CB" w:rsidRDefault="007E53CB" w:rsidP="00D6372F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 w:rsidRPr="00D6372F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Для определения переходной характеристики</w:t>
      </w:r>
      <m:oMath>
        <m:r>
          <w:rPr>
            <w:rFonts w:ascii="Cambria Math" w:eastAsia="Times New Roman" w:hAnsi="Cambria Math" w:cs="Times New Roman"/>
            <w:color w:val="2A2513"/>
            <w:sz w:val="28"/>
            <w:szCs w:val="36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bCs/>
                <w:i/>
                <w:iCs/>
                <w:color w:val="2A2513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э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color w:val="2A2513"/>
            <w:sz w:val="28"/>
            <w:szCs w:val="28"/>
          </w:rPr>
          <m:t>(</m:t>
        </m:r>
        <m:r>
          <w:rPr>
            <w:rFonts w:ascii="Cambria Math" w:eastAsia="Times New Roman" w:hAnsi="Cambria Math" w:cs="Times New Roman"/>
            <w:color w:val="2A2513"/>
            <w:sz w:val="28"/>
            <w:szCs w:val="28"/>
          </w:rPr>
          <m:t>t</m:t>
        </m:r>
        <m:r>
          <m:rPr>
            <m:sty m:val="p"/>
          </m:rPr>
          <w:rPr>
            <w:rFonts w:ascii="Cambria Math" w:eastAsia="Times New Roman" w:hAnsi="Cambria Math" w:cs="Times New Roman"/>
            <w:color w:val="2A2513"/>
            <w:sz w:val="28"/>
            <w:szCs w:val="28"/>
          </w:rPr>
          <m:t>)</m:t>
        </m:r>
      </m:oMath>
      <w:r w:rsidRPr="00D6372F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 необходимо построить переходную характеристику каждого звена, а затем сложить их в эквивалентную</w:t>
      </w:r>
      <w:r w:rsidR="007F4510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, при этом задаём единичный сигнал на вход каждого звена</w:t>
      </w:r>
      <w:r w:rsidRPr="00D6372F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.</w:t>
      </w:r>
    </w:p>
    <w:p w:rsidR="00D6372F" w:rsidRPr="00D6372F" w:rsidRDefault="00D6372F" w:rsidP="00D6372F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Для первого инерционного звена, переходная характеристика задаётся следующей функцией</w:t>
      </w:r>
      <w:r w:rsidRPr="00D6372F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:</w:t>
      </w:r>
    </w:p>
    <w:p w:rsidR="00D6372F" w:rsidRPr="00D6372F" w:rsidRDefault="00D6372F" w:rsidP="00D6372F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</w:p>
    <w:p w:rsidR="003C2FB9" w:rsidRPr="00D6372F" w:rsidRDefault="002E3965" w:rsidP="007E53CB">
      <w:pPr>
        <w:pStyle w:val="14"/>
        <w:ind w:right="-143" w:firstLine="0"/>
        <w:jc w:val="left"/>
        <w:rPr>
          <w:bCs/>
          <w:color w:val="2A2513"/>
          <w:szCs w:val="36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iCs/>
                  <w:color w:val="2A2513"/>
                  <w:szCs w:val="36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Cs w:val="36"/>
                </w:rPr>
                <m:t>h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Cs w:val="36"/>
                </w:rPr>
                <m:t>1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bCs/>
                  <w:color w:val="2A2513"/>
                  <w:szCs w:val="36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Cs w:val="36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color w:val="2A2513"/>
              <w:szCs w:val="36"/>
            </w:rPr>
            <m:t>=1-</m:t>
          </m:r>
          <m:sSup>
            <m:sSupPr>
              <m:ctrlPr>
                <w:rPr>
                  <w:rFonts w:ascii="Cambria Math" w:eastAsia="Times New Roman" w:hAnsi="Cambria Math" w:cs="Times New Roman"/>
                  <w:bCs/>
                  <w:i/>
                  <w:color w:val="2A2513"/>
                  <w:szCs w:val="36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2A2513"/>
                  <w:szCs w:val="36"/>
                </w:rPr>
                <m:t>e</m:t>
              </m:r>
            </m:e>
            <m:sup>
              <m:r>
                <w:rPr>
                  <w:rFonts w:ascii="Cambria Math" w:eastAsia="Times New Roman" w:hAnsi="Cambria Math" w:cs="Times New Roman"/>
                  <w:color w:val="2A2513"/>
                  <w:szCs w:val="36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Cs w:val="36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2A2513"/>
                      <w:szCs w:val="36"/>
                    </w:rPr>
                    <m:t>t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2A2513"/>
                      <w:szCs w:val="36"/>
                    </w:rPr>
                    <m:t>T1</m:t>
                  </m:r>
                </m:den>
              </m:f>
            </m:sup>
          </m:sSup>
          <m:r>
            <w:rPr>
              <w:rFonts w:ascii="Cambria Math" w:eastAsia="Times New Roman" w:hAnsi="Cambria Math" w:cs="Times New Roman"/>
              <w:color w:val="2A2513"/>
              <w:szCs w:val="36"/>
            </w:rPr>
            <m:t xml:space="preserve">,         (26) </m:t>
          </m:r>
        </m:oMath>
      </m:oMathPara>
    </w:p>
    <w:p w:rsidR="00D6372F" w:rsidRDefault="00D6372F" w:rsidP="00D6372F">
      <w:pPr>
        <w:pStyle w:val="14"/>
        <w:ind w:right="-143" w:firstLine="0"/>
        <w:jc w:val="left"/>
        <w:rPr>
          <w:bCs/>
          <w:color w:val="2A2513"/>
          <w:szCs w:val="36"/>
        </w:rPr>
      </w:pPr>
    </w:p>
    <w:p w:rsidR="00983A8B" w:rsidRDefault="00FB4DC4" w:rsidP="00983A8B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>
        <w:rPr>
          <w:rFonts w:ascii="Times New Roman" w:eastAsia="Times New Roman" w:hAnsi="Times New Roman" w:cs="Times New Roman"/>
          <w:bCs/>
          <w:noProof/>
          <w:color w:val="2A2513"/>
          <w:sz w:val="28"/>
          <w:szCs w:val="36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1016635</wp:posOffset>
                </wp:positionH>
                <wp:positionV relativeFrom="paragraph">
                  <wp:posOffset>200660</wp:posOffset>
                </wp:positionV>
                <wp:extent cx="0" cy="2616200"/>
                <wp:effectExtent l="63500" t="25400" r="38100" b="12700"/>
                <wp:wrapNone/>
                <wp:docPr id="49" name="Прямая со стрелкой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6162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FAFE566" id="Прямая со стрелкой 49" o:spid="_x0000_s1026" type="#_x0000_t32" style="position:absolute;margin-left:80.05pt;margin-top:15.8pt;width:0;height:206pt;flip:y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" strokecolor="black [3040]">
                <v:stroke endarrow="block"/>
              </v:shape>
            </w:pict>
          </mc:Fallback>
        </mc:AlternateContent>
      </w:r>
      <w:r w:rsidR="00241787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Результат построения показан на рисунке 7.</w:t>
      </w:r>
    </w:p>
    <w:p w:rsidR="00FB4DC4" w:rsidRPr="00241787" w:rsidRDefault="00FB4DC4" w:rsidP="00FB4DC4">
      <w:pPr>
        <w:pStyle w:val="14"/>
        <w:ind w:right="-143" w:firstLine="0"/>
        <w:jc w:val="center"/>
        <w:rPr>
          <w:bCs/>
          <w:color w:val="2A2513"/>
          <w:szCs w:val="36"/>
        </w:rPr>
      </w:pPr>
      <w:r>
        <w:rPr>
          <w:bCs/>
          <w:noProof/>
          <w:color w:val="2A2513"/>
          <w:szCs w:val="36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023911B1" wp14:editId="6268705E">
                <wp:simplePos x="0" y="0"/>
                <wp:positionH relativeFrom="column">
                  <wp:posOffset>702310</wp:posOffset>
                </wp:positionH>
                <wp:positionV relativeFrom="paragraph">
                  <wp:posOffset>683260</wp:posOffset>
                </wp:positionV>
                <wp:extent cx="358775" cy="231140"/>
                <wp:effectExtent l="0" t="0" r="0" b="0"/>
                <wp:wrapNone/>
                <wp:docPr id="34" name="Надпись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775" cy="2311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526CB" w:rsidRPr="00671A22" w:rsidRDefault="00E526CB" w:rsidP="00FB4DC4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h(t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23911B1" id="Надпись 34" o:spid="_x0000_s1040" type="#_x0000_t202" style="position:absolute;left:0;text-align:left;margin-left:55.3pt;margin-top:53.8pt;width:28.25pt;height:18.2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" filled="f" stroked="f" strokeweight=".5pt">
                <v:textbox>
                  <w:txbxContent>
                    <w:p w:rsidR="00E526CB" w:rsidRPr="00671A22" w:rsidRDefault="00E526CB" w:rsidP="00FB4DC4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  <w:r>
                        <w:rPr>
                          <w:sz w:val="16"/>
                          <w:szCs w:val="16"/>
                          <w:lang w:val="en-US"/>
                        </w:rPr>
                        <w:t>h(t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Cs/>
          <w:noProof/>
          <w:color w:val="2A2513"/>
          <w:szCs w:val="36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5BABA169" wp14:editId="625C3320">
                <wp:simplePos x="0" y="0"/>
                <wp:positionH relativeFrom="column">
                  <wp:posOffset>4721957</wp:posOffset>
                </wp:positionH>
                <wp:positionV relativeFrom="paragraph">
                  <wp:posOffset>2607213</wp:posOffset>
                </wp:positionV>
                <wp:extent cx="324091" cy="212412"/>
                <wp:effectExtent l="0" t="0" r="0" b="0"/>
                <wp:wrapNone/>
                <wp:docPr id="37" name="Надпись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4091" cy="21241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526CB" w:rsidRPr="00671A22" w:rsidRDefault="00E526CB" w:rsidP="00FB4DC4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BABA169" id="Надпись 37" o:spid="_x0000_s1041" type="#_x0000_t202" style="position:absolute;left:0;text-align:left;margin-left:371.8pt;margin-top:205.3pt;width:25.5pt;height:16.7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" filled="f" stroked="f" strokeweight=".5pt">
                <v:textbox>
                  <w:txbxContent>
                    <w:p w:rsidR="00E526CB" w:rsidRPr="00671A22" w:rsidRDefault="00E526CB" w:rsidP="00FB4DC4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  <w:r>
                        <w:rPr>
                          <w:sz w:val="16"/>
                          <w:szCs w:val="16"/>
                          <w:lang w:val="en-US"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Cs/>
          <w:noProof/>
          <w:color w:val="2A2513"/>
          <w:szCs w:val="36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 wp14:anchorId="062247BE" wp14:editId="6C26F3D3">
                <wp:simplePos x="0" y="0"/>
                <wp:positionH relativeFrom="column">
                  <wp:posOffset>4762359</wp:posOffset>
                </wp:positionH>
                <wp:positionV relativeFrom="paragraph">
                  <wp:posOffset>2682092</wp:posOffset>
                </wp:positionV>
                <wp:extent cx="81360" cy="17640"/>
                <wp:effectExtent l="38100" t="50800" r="45720" b="59055"/>
                <wp:wrapNone/>
                <wp:docPr id="38" name="Рукописный ввод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81360" cy="17640"/>
                      </w14:xfrm>
                    </w14:contentPart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47F908D" id="Рукописный ввод 38" o:spid="_x0000_s1026" type="#_x0000_t75" style="position:absolute;margin-left:373.6pt;margin-top:209.8pt;width:9.2pt;height:4.2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">
                <v:imagedata r:id="rId47" o:title=""/>
              </v:shape>
            </w:pict>
          </mc:Fallback>
        </mc:AlternateContent>
      </w:r>
      <w:r>
        <w:rPr>
          <w:bCs/>
          <w:noProof/>
          <w:color w:val="2A2513"/>
          <w:szCs w:val="36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 wp14:anchorId="2D64E183" wp14:editId="122C1BCF">
                <wp:simplePos x="0" y="0"/>
                <wp:positionH relativeFrom="column">
                  <wp:posOffset>902439</wp:posOffset>
                </wp:positionH>
                <wp:positionV relativeFrom="paragraph">
                  <wp:posOffset>794252</wp:posOffset>
                </wp:positionV>
                <wp:extent cx="71280" cy="32400"/>
                <wp:effectExtent l="50800" t="50800" r="43180" b="56515"/>
                <wp:wrapNone/>
                <wp:docPr id="40" name="Рукописный ввод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71280" cy="32400"/>
                      </w14:xfrm>
                    </w14:contentPart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ACF02F4" id="Рукописный ввод 40" o:spid="_x0000_s1026" type="#_x0000_t75" style="position:absolute;margin-left:69.65pt;margin-top:61.15pt;width:8.4pt;height:5.3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">
                <v:imagedata r:id="rId49" o:title=""/>
              </v:shape>
            </w:pict>
          </mc:Fallback>
        </mc:AlternateContent>
      </w:r>
      <w:r>
        <w:rPr>
          <w:bCs/>
          <w:noProof/>
          <w:color w:val="2A2513"/>
          <w:szCs w:val="36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41339709" wp14:editId="73360F01">
                <wp:simplePos x="0" y="0"/>
                <wp:positionH relativeFrom="column">
                  <wp:posOffset>997616</wp:posOffset>
                </wp:positionH>
                <wp:positionV relativeFrom="paragraph">
                  <wp:posOffset>2627493</wp:posOffset>
                </wp:positionV>
                <wp:extent cx="4272915" cy="0"/>
                <wp:effectExtent l="0" t="63500" r="0" b="76200"/>
                <wp:wrapNone/>
                <wp:docPr id="41" name="Прямая со стрелкой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7291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5A8215F" id="Прямая со стрелкой 41" o:spid="_x0000_s1026" type="#_x0000_t32" style="position:absolute;margin-left:78.55pt;margin-top:206.9pt;width:336.45pt;height:0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" strokecolor="black [3040]">
                <v:stroke endarrow="block"/>
              </v:shape>
            </w:pict>
          </mc:Fallback>
        </mc:AlternateContent>
      </w:r>
      <w:r>
        <w:rPr>
          <w:bCs/>
          <w:noProof/>
          <w:color w:val="2A2513"/>
          <w:szCs w:val="36"/>
        </w:rPr>
        <w:drawing>
          <wp:inline distT="0" distB="0" distL="0" distR="0" wp14:anchorId="7BEA984A" wp14:editId="71E143B1">
            <wp:extent cx="4368800" cy="2741930"/>
            <wp:effectExtent l="0" t="0" r="0" b="127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9450" cy="2742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4DC4" w:rsidRDefault="00FB4DC4" w:rsidP="00FB4DC4">
      <w:pPr>
        <w:pStyle w:val="14"/>
        <w:ind w:left="-284" w:right="-143"/>
        <w:jc w:val="left"/>
        <w:rPr>
          <w:rFonts w:eastAsia="Times New Roman" w:cs="Times New Roman"/>
          <w:bCs/>
          <w:color w:val="2A2513"/>
          <w:szCs w:val="36"/>
        </w:rPr>
      </w:pPr>
      <w:r>
        <w:rPr>
          <w:rFonts w:eastAsia="Times New Roman" w:cs="Times New Roman"/>
          <w:bCs/>
          <w:color w:val="2A2513"/>
          <w:szCs w:val="36"/>
        </w:rPr>
        <w:t>Рисунок – 7  Переходная характеристика инерционного звена</w:t>
      </w:r>
    </w:p>
    <w:p w:rsidR="00FB4DC4" w:rsidRDefault="00FB4DC4" w:rsidP="00983A8B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</w:p>
    <w:p w:rsidR="00D6372F" w:rsidRPr="00D6372F" w:rsidRDefault="00D6372F" w:rsidP="00D6372F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 w:rsidRPr="00D6372F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Для второго дифференцирующего звена </w:t>
      </w: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переходная характеристика задаётся следующей функцией</w:t>
      </w:r>
      <w:r w:rsidRPr="00D6372F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:</w:t>
      </w:r>
    </w:p>
    <w:p w:rsidR="00D6372F" w:rsidRDefault="00D6372F" w:rsidP="007E53CB">
      <w:pPr>
        <w:pStyle w:val="14"/>
        <w:ind w:right="-143" w:firstLine="0"/>
        <w:jc w:val="left"/>
        <w:rPr>
          <w:szCs w:val="28"/>
        </w:rPr>
      </w:pPr>
    </w:p>
    <w:p w:rsidR="00241787" w:rsidRPr="00241787" w:rsidRDefault="002E3965" w:rsidP="00D6372F">
      <w:pPr>
        <w:pStyle w:val="14"/>
        <w:ind w:right="-143" w:firstLine="0"/>
        <w:jc w:val="left"/>
        <w:rPr>
          <w:bCs/>
          <w:color w:val="2A2513"/>
          <w:szCs w:val="36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iCs/>
                  <w:color w:val="2A2513"/>
                  <w:szCs w:val="36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Cs w:val="36"/>
                </w:rPr>
                <m:t>h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Cs w:val="36"/>
                </w:rPr>
                <m:t>2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bCs/>
                  <w:color w:val="2A2513"/>
                  <w:szCs w:val="36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Cs w:val="36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color w:val="2A2513"/>
              <w:szCs w:val="36"/>
            </w:rPr>
            <m:t>=1</m:t>
          </m:r>
          <m:d>
            <m:dPr>
              <m:ctrlPr>
                <w:rPr>
                  <w:rFonts w:ascii="Cambria Math" w:eastAsia="Times New Roman" w:hAnsi="Cambria Math" w:cs="Times New Roman"/>
                  <w:color w:val="2A2513"/>
                  <w:szCs w:val="36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Cs w:val="36"/>
                  <w:lang w:val="en-US"/>
                </w:rPr>
                <m:t>t</m:t>
              </m:r>
              <m:ctrlPr>
                <w:rPr>
                  <w:rFonts w:ascii="Cambria Math" w:eastAsia="Times New Roman" w:hAnsi="Cambria Math" w:cs="Times New Roman"/>
                  <w:i/>
                  <w:color w:val="2A2513"/>
                  <w:szCs w:val="36"/>
                  <w:lang w:val="en-US"/>
                </w:rPr>
              </m:ctrlPr>
            </m:e>
          </m:d>
          <m:r>
            <w:rPr>
              <w:rFonts w:ascii="Cambria Math" w:eastAsia="Times New Roman" w:hAnsi="Cambria Math" w:cs="Times New Roman"/>
              <w:color w:val="2A2513"/>
              <w:szCs w:val="36"/>
              <w:lang w:val="en-US"/>
            </w:rPr>
            <m:t>+T2</m:t>
          </m:r>
          <m:r>
            <m:rPr>
              <m:sty m:val="p"/>
            </m:rPr>
            <w:rPr>
              <w:rFonts w:ascii="Cambria Math" w:eastAsia="Times New Roman" w:hAnsi="Cambria Math" w:cs="Times New Roman"/>
              <w:color w:val="2A2513"/>
              <w:szCs w:val="36"/>
            </w:rPr>
            <m:t>∙</m:t>
          </m:r>
          <m:box>
            <m:boxPr>
              <m:diff m:val="1"/>
              <m:ctrlPr>
                <w:rPr>
                  <w:rFonts w:ascii="Cambria Math" w:eastAsia="Times New Roman" w:hAnsi="Cambria Math" w:cs="Times New Roman"/>
                  <w:bCs/>
                  <w:color w:val="2A2513"/>
                  <w:szCs w:val="36"/>
                </w:rPr>
              </m:ctrlPr>
            </m:box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2A2513"/>
                      <w:szCs w:val="36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2A2513"/>
                      <w:szCs w:val="36"/>
                      <w:lang w:val="en-US"/>
                    </w:rPr>
                    <m:t>d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2A2513"/>
                      <w:szCs w:val="36"/>
                      <w:lang w:val="en-US"/>
                    </w:rPr>
                    <m:t>dt</m:t>
                  </m:r>
                </m:den>
              </m:f>
              <m:r>
                <w:rPr>
                  <w:rFonts w:ascii="Cambria Math" w:eastAsia="Times New Roman" w:hAnsi="Cambria Math" w:cs="Times New Roman"/>
                  <w:color w:val="2A2513"/>
                  <w:szCs w:val="36"/>
                  <w:lang w:val="en-US"/>
                </w:rPr>
                <m:t>t,               (27)</m:t>
              </m:r>
            </m:e>
          </m:box>
        </m:oMath>
      </m:oMathPara>
    </w:p>
    <w:p w:rsidR="00241787" w:rsidRDefault="00241787" w:rsidP="00D6372F">
      <w:pPr>
        <w:pStyle w:val="14"/>
        <w:ind w:right="-143" w:firstLine="0"/>
        <w:jc w:val="left"/>
        <w:rPr>
          <w:bCs/>
          <w:color w:val="2A2513"/>
          <w:szCs w:val="36"/>
        </w:rPr>
      </w:pPr>
    </w:p>
    <w:p w:rsidR="00241787" w:rsidRDefault="00241787" w:rsidP="00241787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Результат построения показан на рисунке </w:t>
      </w:r>
      <w:r w:rsidR="00FB4DC4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8</w:t>
      </w: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.</w:t>
      </w:r>
    </w:p>
    <w:p w:rsidR="00FB4DC4" w:rsidRPr="00241787" w:rsidRDefault="00EF798A" w:rsidP="00FB4DC4">
      <w:pPr>
        <w:pStyle w:val="14"/>
        <w:ind w:right="-143" w:firstLine="0"/>
        <w:jc w:val="center"/>
        <w:rPr>
          <w:bCs/>
          <w:color w:val="2A2513"/>
          <w:szCs w:val="36"/>
        </w:rPr>
      </w:pPr>
      <w:r>
        <w:rPr>
          <w:bCs/>
          <w:noProof/>
          <w:color w:val="2A2513"/>
          <w:szCs w:val="36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973455</wp:posOffset>
                </wp:positionH>
                <wp:positionV relativeFrom="paragraph">
                  <wp:posOffset>-49530</wp:posOffset>
                </wp:positionV>
                <wp:extent cx="0" cy="2628900"/>
                <wp:effectExtent l="63500" t="25400" r="38100" b="12700"/>
                <wp:wrapNone/>
                <wp:docPr id="81" name="Прямая со стрелкой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6289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C01BF74" id="Прямая со стрелкой 81" o:spid="_x0000_s1026" type="#_x0000_t32" style="position:absolute;margin-left:76.65pt;margin-top:-3.9pt;width:0;height:207pt;flip:y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" strokecolor="black [3040]">
                <v:stroke endarrow="block"/>
              </v:shape>
            </w:pict>
          </mc:Fallback>
        </mc:AlternateContent>
      </w:r>
      <w:r w:rsidR="00FB4DC4">
        <w:rPr>
          <w:bCs/>
          <w:noProof/>
          <w:color w:val="2A2513"/>
          <w:szCs w:val="36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023911B1" wp14:editId="6268705E">
                <wp:simplePos x="0" y="0"/>
                <wp:positionH relativeFrom="column">
                  <wp:posOffset>702310</wp:posOffset>
                </wp:positionH>
                <wp:positionV relativeFrom="paragraph">
                  <wp:posOffset>175260</wp:posOffset>
                </wp:positionV>
                <wp:extent cx="358775" cy="231140"/>
                <wp:effectExtent l="0" t="0" r="0" b="0"/>
                <wp:wrapNone/>
                <wp:docPr id="51" name="Надпись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775" cy="2311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E526CB" w:rsidRPr="00671A22" w:rsidRDefault="00E526CB" w:rsidP="00FB4DC4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h(t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23911B1" id="Надпись 51" o:spid="_x0000_s1042" type="#_x0000_t202" style="position:absolute;left:0;text-align:left;margin-left:55.3pt;margin-top:13.8pt;width:28.25pt;height:18.2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" fillcolor="white [3212]" stroked="f" strokeweight=".5pt">
                <v:textbox>
                  <w:txbxContent>
                    <w:p w:rsidR="00E526CB" w:rsidRPr="00671A22" w:rsidRDefault="00E526CB" w:rsidP="00FB4DC4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  <w:r>
                        <w:rPr>
                          <w:sz w:val="16"/>
                          <w:szCs w:val="16"/>
                          <w:lang w:val="en-US"/>
                        </w:rPr>
                        <w:t>h(t)</w:t>
                      </w:r>
                    </w:p>
                  </w:txbxContent>
                </v:textbox>
              </v:shape>
            </w:pict>
          </mc:Fallback>
        </mc:AlternateContent>
      </w:r>
      <w:r w:rsidR="00FB4DC4">
        <w:rPr>
          <w:bCs/>
          <w:noProof/>
          <w:color w:val="2A2513"/>
          <w:szCs w:val="36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5BABA169" wp14:editId="625C3320">
                <wp:simplePos x="0" y="0"/>
                <wp:positionH relativeFrom="column">
                  <wp:posOffset>4747260</wp:posOffset>
                </wp:positionH>
                <wp:positionV relativeFrom="paragraph">
                  <wp:posOffset>2568575</wp:posOffset>
                </wp:positionV>
                <wp:extent cx="323850" cy="212090"/>
                <wp:effectExtent l="0" t="0" r="0" b="0"/>
                <wp:wrapNone/>
                <wp:docPr id="53" name="Надпись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850" cy="2120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526CB" w:rsidRPr="00671A22" w:rsidRDefault="00E526CB" w:rsidP="00FB4DC4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BABA169" id="Надпись 53" o:spid="_x0000_s1043" type="#_x0000_t202" style="position:absolute;left:0;text-align:left;margin-left:373.8pt;margin-top:202.25pt;width:25.5pt;height:16.7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" filled="f" stroked="f" strokeweight=".5pt">
                <v:textbox>
                  <w:txbxContent>
                    <w:p w:rsidR="00E526CB" w:rsidRPr="00671A22" w:rsidRDefault="00E526CB" w:rsidP="00FB4DC4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  <w:r>
                        <w:rPr>
                          <w:sz w:val="16"/>
                          <w:szCs w:val="16"/>
                          <w:lang w:val="en-US"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 w:rsidR="00FB4DC4">
        <w:rPr>
          <w:bCs/>
          <w:noProof/>
          <w:color w:val="2A2513"/>
          <w:szCs w:val="36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062247BE" wp14:editId="6C26F3D3">
                <wp:simplePos x="0" y="0"/>
                <wp:positionH relativeFrom="column">
                  <wp:posOffset>4762359</wp:posOffset>
                </wp:positionH>
                <wp:positionV relativeFrom="paragraph">
                  <wp:posOffset>2682092</wp:posOffset>
                </wp:positionV>
                <wp:extent cx="81360" cy="17640"/>
                <wp:effectExtent l="38100" t="50800" r="45720" b="59055"/>
                <wp:wrapNone/>
                <wp:docPr id="54" name="Рукописный ввод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81360" cy="17640"/>
                      </w14:xfrm>
                    </w14:contentPart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A6A368D" id="Рукописный ввод 54" o:spid="_x0000_s1026" type="#_x0000_t75" style="position:absolute;margin-left:373.6pt;margin-top:209.8pt;width:9.2pt;height:4.2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">
                <v:imagedata r:id="rId47" o:title=""/>
              </v:shape>
            </w:pict>
          </mc:Fallback>
        </mc:AlternateContent>
      </w:r>
      <w:r w:rsidR="00FB4DC4">
        <w:rPr>
          <w:bCs/>
          <w:noProof/>
          <w:color w:val="2A2513"/>
          <w:szCs w:val="36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41339709" wp14:editId="73360F01">
                <wp:simplePos x="0" y="0"/>
                <wp:positionH relativeFrom="column">
                  <wp:posOffset>997616</wp:posOffset>
                </wp:positionH>
                <wp:positionV relativeFrom="paragraph">
                  <wp:posOffset>2627493</wp:posOffset>
                </wp:positionV>
                <wp:extent cx="4272915" cy="0"/>
                <wp:effectExtent l="0" t="63500" r="0" b="76200"/>
                <wp:wrapNone/>
                <wp:docPr id="59" name="Прямая со стрелкой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7291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D78B4EA" id="Прямая со стрелкой 59" o:spid="_x0000_s1026" type="#_x0000_t32" style="position:absolute;margin-left:78.55pt;margin-top:206.9pt;width:336.45pt;height:0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" strokecolor="black [3040]">
                <v:stroke endarrow="block"/>
              </v:shape>
            </w:pict>
          </mc:Fallback>
        </mc:AlternateContent>
      </w:r>
      <w:r w:rsidR="00FB4DC4">
        <w:rPr>
          <w:bCs/>
          <w:noProof/>
          <w:color w:val="2A2513"/>
          <w:szCs w:val="36"/>
        </w:rPr>
        <w:drawing>
          <wp:inline distT="0" distB="0" distL="0" distR="0" wp14:anchorId="7BEA984A" wp14:editId="71E143B1">
            <wp:extent cx="4534075" cy="2741930"/>
            <wp:effectExtent l="0" t="0" r="0" b="127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4786" cy="2748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4DC4" w:rsidRDefault="00FB4DC4" w:rsidP="00FB4DC4">
      <w:pPr>
        <w:pStyle w:val="14"/>
        <w:ind w:left="-284" w:right="-143"/>
        <w:jc w:val="left"/>
        <w:rPr>
          <w:rFonts w:eastAsia="Times New Roman" w:cs="Times New Roman"/>
          <w:bCs/>
          <w:color w:val="2A2513"/>
          <w:szCs w:val="36"/>
        </w:rPr>
      </w:pPr>
      <w:r>
        <w:rPr>
          <w:rFonts w:eastAsia="Times New Roman" w:cs="Times New Roman"/>
          <w:bCs/>
          <w:color w:val="2A2513"/>
          <w:szCs w:val="36"/>
        </w:rPr>
        <w:t>Рисунок – 8  Переходн</w:t>
      </w:r>
      <w:r w:rsidR="00E526CB">
        <w:rPr>
          <w:rFonts w:eastAsia="Times New Roman" w:cs="Times New Roman"/>
          <w:bCs/>
          <w:color w:val="2A2513"/>
          <w:szCs w:val="36"/>
        </w:rPr>
        <w:t>ая</w:t>
      </w:r>
      <w:r>
        <w:rPr>
          <w:rFonts w:eastAsia="Times New Roman" w:cs="Times New Roman"/>
          <w:bCs/>
          <w:color w:val="2A2513"/>
          <w:szCs w:val="36"/>
        </w:rPr>
        <w:t xml:space="preserve"> характеристика форсирующего звена</w:t>
      </w:r>
    </w:p>
    <w:p w:rsidR="00FB4DC4" w:rsidRDefault="00FB4DC4" w:rsidP="00241787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</w:p>
    <w:p w:rsidR="00241787" w:rsidRDefault="00D6456A" w:rsidP="00241787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При параллельном соединении звеньев переходная функция находится путем сложения переходных функций, из которых состоит схема. При сложении получаем следующее:</w:t>
      </w:r>
    </w:p>
    <w:p w:rsidR="00D6456A" w:rsidRPr="00D6456A" w:rsidRDefault="00D6456A" w:rsidP="00241787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</w:p>
    <w:p w:rsidR="00241787" w:rsidRPr="00241787" w:rsidRDefault="002E3965" w:rsidP="00241787">
      <w:pPr>
        <w:pStyle w:val="14"/>
        <w:ind w:right="-143" w:firstLine="0"/>
        <w:jc w:val="left"/>
        <w:rPr>
          <w:bCs/>
          <w:color w:val="2A2513"/>
          <w:szCs w:val="36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iCs/>
                  <w:color w:val="2A2513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h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э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color w:val="2A2513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color w:val="2A2513"/>
              <w:szCs w:val="36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iCs/>
                  <w:color w:val="2A2513"/>
                  <w:szCs w:val="36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Cs w:val="36"/>
                </w:rPr>
                <m:t>h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Cs w:val="36"/>
                </w:rPr>
                <m:t>1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bCs/>
                  <w:color w:val="2A2513"/>
                  <w:szCs w:val="36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Cs w:val="36"/>
                </w:rPr>
                <m:t>t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Cs w:val="36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iCs/>
                  <w:color w:val="2A2513"/>
                  <w:szCs w:val="36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Cs w:val="36"/>
                </w:rPr>
                <m:t>h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Cs w:val="36"/>
                </w:rPr>
                <m:t>2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bCs/>
                  <w:color w:val="2A2513"/>
                  <w:szCs w:val="36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Cs w:val="36"/>
                </w:rPr>
                <m:t>t</m:t>
              </m:r>
            </m:e>
          </m:d>
          <m:r>
            <w:rPr>
              <w:rFonts w:ascii="Cambria Math" w:eastAsia="Times New Roman" w:hAnsi="Cambria Math" w:cs="Times New Roman"/>
              <w:color w:val="2A2513"/>
              <w:szCs w:val="36"/>
            </w:rPr>
            <m:t>,             (28)</m:t>
          </m:r>
        </m:oMath>
      </m:oMathPara>
    </w:p>
    <w:p w:rsidR="00241787" w:rsidRDefault="00241787" w:rsidP="00241787">
      <w:pPr>
        <w:pStyle w:val="14"/>
        <w:ind w:right="-143" w:firstLine="0"/>
        <w:jc w:val="left"/>
        <w:rPr>
          <w:bCs/>
          <w:color w:val="2A2513"/>
          <w:szCs w:val="36"/>
        </w:rPr>
      </w:pPr>
    </w:p>
    <w:p w:rsidR="00241787" w:rsidRPr="00D6456A" w:rsidRDefault="002E3965" w:rsidP="00241787">
      <w:pPr>
        <w:pStyle w:val="14"/>
        <w:ind w:right="-143" w:firstLine="0"/>
        <w:jc w:val="left"/>
        <w:rPr>
          <w:bCs/>
          <w:color w:val="2A2513"/>
          <w:szCs w:val="36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iCs/>
                  <w:color w:val="2A2513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h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э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color w:val="2A2513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color w:val="2A2513"/>
              <w:szCs w:val="36"/>
            </w:rPr>
            <m:t>=1-</m:t>
          </m:r>
          <m:sSup>
            <m:sSupPr>
              <m:ctrlPr>
                <w:rPr>
                  <w:rFonts w:ascii="Cambria Math" w:eastAsia="Times New Roman" w:hAnsi="Cambria Math" w:cs="Times New Roman"/>
                  <w:bCs/>
                  <w:i/>
                  <w:color w:val="2A2513"/>
                  <w:szCs w:val="36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2A2513"/>
                  <w:szCs w:val="36"/>
                </w:rPr>
                <m:t>e</m:t>
              </m:r>
            </m:e>
            <m:sup>
              <m:r>
                <w:rPr>
                  <w:rFonts w:ascii="Cambria Math" w:eastAsia="Times New Roman" w:hAnsi="Cambria Math" w:cs="Times New Roman"/>
                  <w:color w:val="2A2513"/>
                  <w:szCs w:val="36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Cs w:val="36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2A2513"/>
                      <w:szCs w:val="36"/>
                    </w:rPr>
                    <m:t>t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2A2513"/>
                      <w:szCs w:val="36"/>
                    </w:rPr>
                    <m:t>T1</m:t>
                  </m:r>
                </m:den>
              </m:f>
            </m:sup>
          </m:sSup>
          <m:r>
            <w:rPr>
              <w:rFonts w:ascii="Cambria Math" w:eastAsia="Times New Roman" w:hAnsi="Cambria Math" w:cs="Times New Roman"/>
              <w:color w:val="2A2513"/>
              <w:szCs w:val="36"/>
              <w:lang w:val="en-US"/>
            </w:rPr>
            <m:t>+</m:t>
          </m:r>
          <m:r>
            <m:rPr>
              <m:sty m:val="p"/>
            </m:rPr>
            <w:rPr>
              <w:rFonts w:ascii="Cambria Math" w:eastAsia="Times New Roman" w:hAnsi="Cambria Math" w:cs="Times New Roman"/>
              <w:color w:val="2A2513"/>
              <w:szCs w:val="36"/>
            </w:rPr>
            <m:t>1</m:t>
          </m:r>
          <m:d>
            <m:dPr>
              <m:ctrlPr>
                <w:rPr>
                  <w:rFonts w:ascii="Cambria Math" w:eastAsia="Times New Roman" w:hAnsi="Cambria Math" w:cs="Times New Roman"/>
                  <w:color w:val="2A2513"/>
                  <w:szCs w:val="36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Cs w:val="36"/>
                  <w:lang w:val="en-US"/>
                </w:rPr>
                <m:t>t</m:t>
              </m:r>
              <m:ctrlPr>
                <w:rPr>
                  <w:rFonts w:ascii="Cambria Math" w:eastAsia="Times New Roman" w:hAnsi="Cambria Math" w:cs="Times New Roman"/>
                  <w:i/>
                  <w:color w:val="2A2513"/>
                  <w:szCs w:val="36"/>
                  <w:lang w:val="en-US"/>
                </w:rPr>
              </m:ctrlPr>
            </m:e>
          </m:d>
          <m:r>
            <w:rPr>
              <w:rFonts w:ascii="Cambria Math" w:eastAsia="Times New Roman" w:hAnsi="Cambria Math" w:cs="Times New Roman"/>
              <w:color w:val="2A2513"/>
              <w:szCs w:val="36"/>
              <w:lang w:val="en-US"/>
            </w:rPr>
            <m:t>+T2</m:t>
          </m:r>
          <m:r>
            <m:rPr>
              <m:sty m:val="p"/>
            </m:rPr>
            <w:rPr>
              <w:rFonts w:ascii="Cambria Math" w:eastAsia="Times New Roman" w:hAnsi="Cambria Math" w:cs="Times New Roman"/>
              <w:color w:val="2A2513"/>
              <w:szCs w:val="36"/>
            </w:rPr>
            <m:t>∙</m:t>
          </m:r>
          <m:box>
            <m:boxPr>
              <m:diff m:val="1"/>
              <m:ctrlPr>
                <w:rPr>
                  <w:rFonts w:ascii="Cambria Math" w:eastAsia="Times New Roman" w:hAnsi="Cambria Math" w:cs="Times New Roman"/>
                  <w:bCs/>
                  <w:color w:val="2A2513"/>
                  <w:szCs w:val="36"/>
                </w:rPr>
              </m:ctrlPr>
            </m:box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2A2513"/>
                      <w:szCs w:val="36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2A2513"/>
                      <w:szCs w:val="36"/>
                      <w:lang w:val="en-US"/>
                    </w:rPr>
                    <m:t>d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2A2513"/>
                      <w:szCs w:val="36"/>
                      <w:lang w:val="en-US"/>
                    </w:rPr>
                    <m:t>dt</m:t>
                  </m:r>
                </m:den>
              </m:f>
              <m:r>
                <w:rPr>
                  <w:rFonts w:ascii="Cambria Math" w:eastAsia="Times New Roman" w:hAnsi="Cambria Math" w:cs="Times New Roman"/>
                  <w:color w:val="2A2513"/>
                  <w:szCs w:val="36"/>
                  <w:lang w:val="en-US"/>
                </w:rPr>
                <m:t>t</m:t>
              </m:r>
            </m:e>
          </m:box>
        </m:oMath>
      </m:oMathPara>
    </w:p>
    <w:p w:rsidR="00D6456A" w:rsidRPr="00241787" w:rsidRDefault="00D6456A" w:rsidP="00241787">
      <w:pPr>
        <w:pStyle w:val="14"/>
        <w:ind w:right="-143" w:firstLine="0"/>
        <w:jc w:val="left"/>
        <w:rPr>
          <w:bCs/>
          <w:color w:val="2A2513"/>
          <w:szCs w:val="36"/>
        </w:rPr>
      </w:pPr>
    </w:p>
    <w:p w:rsidR="00241787" w:rsidRPr="00D6456A" w:rsidRDefault="002E3965" w:rsidP="00241787">
      <w:pPr>
        <w:pStyle w:val="14"/>
        <w:ind w:right="-143" w:firstLine="0"/>
        <w:jc w:val="left"/>
        <w:rPr>
          <w:bCs/>
          <w:color w:val="2A2513"/>
          <w:szCs w:val="36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iCs/>
                  <w:color w:val="2A2513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h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э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color w:val="2A2513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Cs w:val="28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color w:val="2A2513"/>
              <w:szCs w:val="36"/>
            </w:rPr>
            <m:t>=</m:t>
          </m:r>
          <m:r>
            <w:rPr>
              <w:rFonts w:ascii="Cambria Math" w:eastAsia="Times New Roman" w:hAnsi="Cambria Math" w:cs="Times New Roman"/>
              <w:color w:val="2A2513"/>
              <w:szCs w:val="36"/>
              <w:lang w:val="en-US"/>
            </w:rPr>
            <m:t>0,2</m:t>
          </m:r>
          <m:r>
            <m:rPr>
              <m:sty m:val="p"/>
            </m:rPr>
            <w:rPr>
              <w:rFonts w:ascii="Cambria Math" w:eastAsia="Times New Roman" w:hAnsi="Cambria Math" w:cs="Times New Roman"/>
              <w:color w:val="2A2513"/>
              <w:szCs w:val="36"/>
            </w:rPr>
            <m:t>∙</m:t>
          </m:r>
          <m:box>
            <m:boxPr>
              <m:diff m:val="1"/>
              <m:ctrlPr>
                <w:rPr>
                  <w:rFonts w:ascii="Cambria Math" w:eastAsia="Times New Roman" w:hAnsi="Cambria Math" w:cs="Times New Roman"/>
                  <w:bCs/>
                  <w:color w:val="2A2513"/>
                  <w:szCs w:val="36"/>
                </w:rPr>
              </m:ctrlPr>
            </m:box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2A2513"/>
                      <w:szCs w:val="36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2A2513"/>
                      <w:szCs w:val="36"/>
                      <w:lang w:val="en-US"/>
                    </w:rPr>
                    <m:t>d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2A2513"/>
                      <w:szCs w:val="36"/>
                      <w:lang w:val="en-US"/>
                    </w:rPr>
                    <m:t>dt</m:t>
                  </m:r>
                </m:den>
              </m:f>
              <m:r>
                <w:rPr>
                  <w:rFonts w:ascii="Cambria Math" w:eastAsia="Times New Roman" w:hAnsi="Cambria Math" w:cs="Times New Roman"/>
                  <w:color w:val="2A2513"/>
                  <w:szCs w:val="36"/>
                  <w:lang w:val="en-US"/>
                </w:rPr>
                <m:t>t</m:t>
              </m:r>
            </m:e>
          </m:box>
          <m:r>
            <m:rPr>
              <m:sty m:val="p"/>
            </m:rPr>
            <w:rPr>
              <w:rFonts w:ascii="Cambria Math" w:eastAsia="Times New Roman" w:hAnsi="Cambria Math" w:cs="Times New Roman"/>
              <w:color w:val="2A2513"/>
              <w:szCs w:val="36"/>
            </w:rPr>
            <m:t>-</m:t>
          </m:r>
          <m:sSup>
            <m:sSupPr>
              <m:ctrlPr>
                <w:rPr>
                  <w:rFonts w:ascii="Cambria Math" w:eastAsia="Times New Roman" w:hAnsi="Cambria Math" w:cs="Times New Roman"/>
                  <w:bCs/>
                  <w:i/>
                  <w:color w:val="2A2513"/>
                  <w:szCs w:val="36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2A2513"/>
                  <w:szCs w:val="36"/>
                </w:rPr>
                <m:t>e</m:t>
              </m:r>
            </m:e>
            <m:sup>
              <m:r>
                <w:rPr>
                  <w:rFonts w:ascii="Cambria Math" w:eastAsia="Times New Roman" w:hAnsi="Cambria Math" w:cs="Times New Roman"/>
                  <w:color w:val="2A2513"/>
                  <w:szCs w:val="36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2A2513"/>
                      <w:szCs w:val="36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2A2513"/>
                      <w:szCs w:val="36"/>
                    </w:rPr>
                    <m:t>t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2A2513"/>
                      <w:szCs w:val="36"/>
                    </w:rPr>
                    <m:t>0,1</m:t>
                  </m:r>
                </m:den>
              </m:f>
            </m:sup>
          </m:sSup>
          <m:r>
            <w:rPr>
              <w:rFonts w:ascii="Cambria Math" w:eastAsia="Times New Roman" w:hAnsi="Cambria Math" w:cs="Times New Roman"/>
              <w:color w:val="2A2513"/>
              <w:szCs w:val="36"/>
              <w:lang w:val="en-US"/>
            </w:rPr>
            <m:t>+</m:t>
          </m:r>
          <m:r>
            <m:rPr>
              <m:sty m:val="p"/>
            </m:rPr>
            <w:rPr>
              <w:rFonts w:ascii="Cambria Math" w:eastAsia="Times New Roman" w:hAnsi="Cambria Math" w:cs="Times New Roman"/>
              <w:color w:val="2A2513"/>
              <w:szCs w:val="36"/>
            </w:rPr>
            <m:t>1</m:t>
          </m:r>
          <m:d>
            <m:dPr>
              <m:ctrlPr>
                <w:rPr>
                  <w:rFonts w:ascii="Cambria Math" w:eastAsia="Times New Roman" w:hAnsi="Cambria Math" w:cs="Times New Roman"/>
                  <w:color w:val="2A2513"/>
                  <w:szCs w:val="36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Cs w:val="36"/>
                  <w:lang w:val="en-US"/>
                </w:rPr>
                <m:t>t</m:t>
              </m:r>
              <m:ctrlPr>
                <w:rPr>
                  <w:rFonts w:ascii="Cambria Math" w:eastAsia="Times New Roman" w:hAnsi="Cambria Math" w:cs="Times New Roman"/>
                  <w:i/>
                  <w:color w:val="2A2513"/>
                  <w:szCs w:val="36"/>
                  <w:lang w:val="en-US"/>
                </w:rPr>
              </m:ctrlPr>
            </m:e>
          </m:d>
          <m:r>
            <w:rPr>
              <w:rFonts w:ascii="Cambria Math" w:eastAsia="Times New Roman" w:hAnsi="Cambria Math" w:cs="Times New Roman"/>
              <w:color w:val="2A2513"/>
              <w:szCs w:val="36"/>
              <w:lang w:val="en-US"/>
            </w:rPr>
            <m:t>+1</m:t>
          </m:r>
        </m:oMath>
      </m:oMathPara>
    </w:p>
    <w:p w:rsidR="00241787" w:rsidRDefault="00241787" w:rsidP="00241787">
      <w:pPr>
        <w:pStyle w:val="14"/>
        <w:ind w:right="-143" w:firstLine="0"/>
        <w:jc w:val="left"/>
        <w:rPr>
          <w:bCs/>
          <w:color w:val="2A2513"/>
          <w:szCs w:val="36"/>
        </w:rPr>
      </w:pPr>
      <w:r>
        <w:rPr>
          <w:bCs/>
          <w:color w:val="2A2513"/>
          <w:szCs w:val="36"/>
        </w:rPr>
        <w:t xml:space="preserve">В результате получаем переходной график </w:t>
      </w:r>
      <m:oMath>
        <m:r>
          <w:rPr>
            <w:rFonts w:ascii="Cambria Math" w:eastAsia="Times New Roman" w:hAnsi="Cambria Math" w:cs="Times New Roman"/>
            <w:color w:val="2A2513"/>
            <w:szCs w:val="36"/>
          </w:rPr>
          <m:t>h</m:t>
        </m:r>
        <m:d>
          <m:dPr>
            <m:ctrlPr>
              <w:rPr>
                <w:rFonts w:ascii="Cambria Math" w:eastAsia="Times New Roman" w:hAnsi="Cambria Math" w:cs="Times New Roman"/>
                <w:bCs/>
                <w:color w:val="2A2513"/>
                <w:szCs w:val="36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2A2513"/>
                <w:szCs w:val="36"/>
              </w:rPr>
              <m:t>t</m:t>
            </m:r>
          </m:e>
        </m:d>
      </m:oMath>
      <w:r>
        <w:rPr>
          <w:bCs/>
          <w:color w:val="2A2513"/>
          <w:szCs w:val="36"/>
        </w:rPr>
        <w:t xml:space="preserve"> нашей системы, рисунок </w:t>
      </w:r>
      <w:r w:rsidR="00EF798A">
        <w:rPr>
          <w:bCs/>
          <w:color w:val="2A2513"/>
          <w:szCs w:val="36"/>
        </w:rPr>
        <w:t>9</w:t>
      </w:r>
      <w:r>
        <w:rPr>
          <w:bCs/>
          <w:color w:val="2A2513"/>
          <w:szCs w:val="36"/>
        </w:rPr>
        <w:t>.</w:t>
      </w:r>
    </w:p>
    <w:p w:rsidR="00241787" w:rsidRDefault="00671A22" w:rsidP="00241787">
      <w:pPr>
        <w:pStyle w:val="14"/>
        <w:ind w:right="-143" w:firstLine="0"/>
        <w:jc w:val="left"/>
        <w:rPr>
          <w:bCs/>
          <w:color w:val="2A2513"/>
          <w:szCs w:val="36"/>
        </w:rPr>
      </w:pPr>
      <w:r>
        <w:rPr>
          <w:bCs/>
          <w:noProof/>
          <w:color w:val="2A2513"/>
          <w:szCs w:val="36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993204</wp:posOffset>
                </wp:positionH>
                <wp:positionV relativeFrom="paragraph">
                  <wp:posOffset>203988</wp:posOffset>
                </wp:positionV>
                <wp:extent cx="0" cy="2633079"/>
                <wp:effectExtent l="63500" t="25400" r="38100" b="8890"/>
                <wp:wrapNone/>
                <wp:docPr id="193" name="Прямая со стрелкой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63307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2142E9BA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93" o:spid="_x0000_s1026" type="#_x0000_t32" style="position:absolute;margin-left:78.2pt;margin-top:16.05pt;width:0;height:207.35pt;flip:y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" strokecolor="black [3040]">
                <v:stroke endarrow="block"/>
              </v:shape>
            </w:pict>
          </mc:Fallback>
        </mc:AlternateContent>
      </w:r>
    </w:p>
    <w:p w:rsidR="00241787" w:rsidRPr="00241787" w:rsidRDefault="00116C24" w:rsidP="0056293A">
      <w:pPr>
        <w:pStyle w:val="14"/>
        <w:ind w:right="-143" w:firstLine="0"/>
        <w:jc w:val="center"/>
        <w:rPr>
          <w:bCs/>
          <w:color w:val="2A2513"/>
          <w:szCs w:val="36"/>
        </w:rPr>
      </w:pPr>
      <w:r>
        <w:rPr>
          <w:bCs/>
          <w:noProof/>
          <w:color w:val="2A2513"/>
          <w:szCs w:val="36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702310</wp:posOffset>
                </wp:positionH>
                <wp:positionV relativeFrom="paragraph">
                  <wp:posOffset>683260</wp:posOffset>
                </wp:positionV>
                <wp:extent cx="358775" cy="231140"/>
                <wp:effectExtent l="0" t="0" r="0" b="0"/>
                <wp:wrapNone/>
                <wp:docPr id="196" name="Надпись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775" cy="2311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526CB" w:rsidRPr="00671A22" w:rsidRDefault="00E526CB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h(t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Надпись 196" o:spid="_x0000_s1044" type="#_x0000_t202" style="position:absolute;left:0;text-align:left;margin-left:55.3pt;margin-top:53.8pt;width:28.25pt;height:18.2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" filled="f" stroked="f" strokeweight=".5pt">
                <v:textbox>
                  <w:txbxContent>
                    <w:p w:rsidR="00E526CB" w:rsidRPr="00671A22" w:rsidRDefault="00E526CB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  <w:r>
                        <w:rPr>
                          <w:sz w:val="16"/>
                          <w:szCs w:val="16"/>
                          <w:lang w:val="en-US"/>
                        </w:rPr>
                        <w:t>h(t)</w:t>
                      </w:r>
                    </w:p>
                  </w:txbxContent>
                </v:textbox>
              </v:shape>
            </w:pict>
          </mc:Fallback>
        </mc:AlternateContent>
      </w:r>
      <w:r w:rsidR="00671A22">
        <w:rPr>
          <w:bCs/>
          <w:noProof/>
          <w:color w:val="2A2513"/>
          <w:szCs w:val="36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4721957</wp:posOffset>
                </wp:positionH>
                <wp:positionV relativeFrom="paragraph">
                  <wp:posOffset>2607213</wp:posOffset>
                </wp:positionV>
                <wp:extent cx="324091" cy="212412"/>
                <wp:effectExtent l="0" t="0" r="0" b="0"/>
                <wp:wrapNone/>
                <wp:docPr id="198" name="Надпись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4091" cy="21241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526CB" w:rsidRPr="00671A22" w:rsidRDefault="00E526CB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Надпись 198" o:spid="_x0000_s1045" type="#_x0000_t202" style="position:absolute;left:0;text-align:left;margin-left:371.8pt;margin-top:205.3pt;width:25.5pt;height:16.7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" filled="f" stroked="f" strokeweight=".5pt">
                <v:textbox>
                  <w:txbxContent>
                    <w:p w:rsidR="00E526CB" w:rsidRPr="00671A22" w:rsidRDefault="00E526CB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  <w:r>
                        <w:rPr>
                          <w:sz w:val="16"/>
                          <w:szCs w:val="16"/>
                          <w:lang w:val="en-US"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 w:rsidR="00671A22">
        <w:rPr>
          <w:bCs/>
          <w:noProof/>
          <w:color w:val="2A2513"/>
          <w:szCs w:val="36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4762359</wp:posOffset>
                </wp:positionH>
                <wp:positionV relativeFrom="paragraph">
                  <wp:posOffset>2682092</wp:posOffset>
                </wp:positionV>
                <wp:extent cx="81360" cy="17640"/>
                <wp:effectExtent l="38100" t="50800" r="45720" b="59055"/>
                <wp:wrapNone/>
                <wp:docPr id="195" name="Рукописный ввод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81360" cy="17640"/>
                      </w14:xfrm>
                    </w14:contentPart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AD84C3A" id="Рукописный ввод 195" o:spid="_x0000_s1026" type="#_x0000_t75" style="position:absolute;margin-left:373.6pt;margin-top:209.8pt;width:9.2pt;height:4.2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">
                <v:imagedata r:id="rId54" o:title=""/>
              </v:shape>
            </w:pict>
          </mc:Fallback>
        </mc:AlternateContent>
      </w:r>
      <w:r w:rsidR="00671A22">
        <w:rPr>
          <w:bCs/>
          <w:noProof/>
          <w:color w:val="2A2513"/>
          <w:szCs w:val="36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902439</wp:posOffset>
                </wp:positionH>
                <wp:positionV relativeFrom="paragraph">
                  <wp:posOffset>794252</wp:posOffset>
                </wp:positionV>
                <wp:extent cx="71280" cy="32400"/>
                <wp:effectExtent l="50800" t="50800" r="43180" b="56515"/>
                <wp:wrapNone/>
                <wp:docPr id="194" name="Рукописный ввод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71280" cy="32400"/>
                      </w14:xfrm>
                    </w14:contentPart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E8CCC19" id="Рукописный ввод 194" o:spid="_x0000_s1026" type="#_x0000_t75" style="position:absolute;margin-left:69.65pt;margin-top:61.15pt;width:8.4pt;height:5.3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">
                <v:imagedata r:id="rId56" o:title=""/>
              </v:shape>
            </w:pict>
          </mc:Fallback>
        </mc:AlternateContent>
      </w:r>
      <w:r w:rsidR="00671A22">
        <w:rPr>
          <w:bCs/>
          <w:noProof/>
          <w:color w:val="2A2513"/>
          <w:szCs w:val="36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997616</wp:posOffset>
                </wp:positionH>
                <wp:positionV relativeFrom="paragraph">
                  <wp:posOffset>2627493</wp:posOffset>
                </wp:positionV>
                <wp:extent cx="4272915" cy="0"/>
                <wp:effectExtent l="0" t="63500" r="0" b="76200"/>
                <wp:wrapNone/>
                <wp:docPr id="192" name="Прямая со стрелкой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7291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A5301B2" id="Прямая со стрелкой 192" o:spid="_x0000_s1026" type="#_x0000_t32" style="position:absolute;margin-left:78.55pt;margin-top:206.9pt;width:336.45pt;height:0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" strokecolor="black [3040]">
                <v:stroke endarrow="block"/>
              </v:shape>
            </w:pict>
          </mc:Fallback>
        </mc:AlternateContent>
      </w:r>
      <w:r w:rsidR="0056293A">
        <w:rPr>
          <w:bCs/>
          <w:noProof/>
          <w:color w:val="2A2513"/>
          <w:szCs w:val="36"/>
        </w:rPr>
        <w:drawing>
          <wp:inline distT="0" distB="0" distL="0" distR="0">
            <wp:extent cx="4381579" cy="2742338"/>
            <wp:effectExtent l="0" t="0" r="0" b="127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79" cy="2742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293A" w:rsidRDefault="0056293A" w:rsidP="0056293A">
      <w:pPr>
        <w:pStyle w:val="14"/>
        <w:ind w:left="-284" w:right="-143"/>
        <w:jc w:val="left"/>
        <w:rPr>
          <w:rFonts w:eastAsia="Times New Roman" w:cs="Times New Roman"/>
          <w:bCs/>
          <w:color w:val="2A2513"/>
          <w:szCs w:val="36"/>
        </w:rPr>
      </w:pPr>
      <w:r>
        <w:rPr>
          <w:rFonts w:eastAsia="Times New Roman" w:cs="Times New Roman"/>
          <w:bCs/>
          <w:color w:val="2A2513"/>
          <w:szCs w:val="36"/>
        </w:rPr>
        <w:t xml:space="preserve">Рисунок – </w:t>
      </w:r>
      <w:r w:rsidR="00EF798A">
        <w:rPr>
          <w:rFonts w:eastAsia="Times New Roman" w:cs="Times New Roman"/>
          <w:bCs/>
          <w:color w:val="2A2513"/>
          <w:szCs w:val="36"/>
        </w:rPr>
        <w:t>9</w:t>
      </w:r>
      <w:r>
        <w:rPr>
          <w:rFonts w:eastAsia="Times New Roman" w:cs="Times New Roman"/>
          <w:bCs/>
          <w:color w:val="2A2513"/>
          <w:szCs w:val="36"/>
        </w:rPr>
        <w:t xml:space="preserve">  Переходн</w:t>
      </w:r>
      <w:r w:rsidR="00EF798A">
        <w:rPr>
          <w:rFonts w:eastAsia="Times New Roman" w:cs="Times New Roman"/>
          <w:bCs/>
          <w:color w:val="2A2513"/>
          <w:szCs w:val="36"/>
        </w:rPr>
        <w:t>ая</w:t>
      </w:r>
      <w:r>
        <w:rPr>
          <w:rFonts w:eastAsia="Times New Roman" w:cs="Times New Roman"/>
          <w:bCs/>
          <w:color w:val="2A2513"/>
          <w:szCs w:val="36"/>
        </w:rPr>
        <w:t xml:space="preserve"> характеристик</w:t>
      </w:r>
      <w:r w:rsidR="00EF798A">
        <w:rPr>
          <w:rFonts w:eastAsia="Times New Roman" w:cs="Times New Roman"/>
          <w:bCs/>
          <w:color w:val="2A2513"/>
          <w:szCs w:val="36"/>
        </w:rPr>
        <w:t>а эквивалентного звена</w:t>
      </w:r>
    </w:p>
    <w:p w:rsidR="00671A22" w:rsidRPr="002E3965" w:rsidRDefault="00671A22">
      <w:pPr>
        <w:rPr>
          <w:rFonts w:ascii="Times New Roman" w:eastAsia="Times New Roman" w:hAnsi="Times New Roman" w:cs="Times New Roman"/>
          <w:b/>
          <w:bCs/>
          <w:color w:val="2A2513"/>
          <w:sz w:val="32"/>
          <w:szCs w:val="32"/>
        </w:rPr>
      </w:pPr>
      <w:r>
        <w:rPr>
          <w:rFonts w:eastAsia="Times New Roman" w:cs="Times New Roman"/>
          <w:b/>
          <w:bCs/>
          <w:color w:val="2A2513"/>
          <w:sz w:val="32"/>
          <w:szCs w:val="32"/>
        </w:rPr>
        <w:br w:type="page"/>
      </w:r>
    </w:p>
    <w:p w:rsidR="00241787" w:rsidRPr="007F4510" w:rsidRDefault="007F4510" w:rsidP="00241787">
      <w:pPr>
        <w:pStyle w:val="14"/>
        <w:ind w:right="-143" w:firstLine="0"/>
        <w:jc w:val="left"/>
        <w:rPr>
          <w:bCs/>
          <w:color w:val="2A2513"/>
          <w:szCs w:val="36"/>
        </w:rPr>
      </w:pPr>
      <w:r>
        <w:rPr>
          <w:rFonts w:eastAsia="Times New Roman" w:cs="Times New Roman"/>
          <w:b/>
          <w:bCs/>
          <w:color w:val="2A2513"/>
          <w:sz w:val="32"/>
          <w:szCs w:val="32"/>
        </w:rPr>
        <w:t xml:space="preserve">5 Моделирование системы в среде </w:t>
      </w:r>
      <w:r>
        <w:rPr>
          <w:rFonts w:eastAsia="Times New Roman" w:cs="Times New Roman"/>
          <w:b/>
          <w:bCs/>
          <w:color w:val="2A2513"/>
          <w:sz w:val="32"/>
          <w:szCs w:val="32"/>
          <w:lang w:val="en-US"/>
        </w:rPr>
        <w:t>MatLAB</w:t>
      </w:r>
      <w:r w:rsidRPr="007F4510">
        <w:rPr>
          <w:rFonts w:eastAsia="Times New Roman" w:cs="Times New Roman"/>
          <w:b/>
          <w:bCs/>
          <w:color w:val="2A2513"/>
          <w:sz w:val="32"/>
          <w:szCs w:val="32"/>
        </w:rPr>
        <w:t xml:space="preserve"> </w:t>
      </w:r>
      <w:r>
        <w:rPr>
          <w:rFonts w:eastAsia="Times New Roman" w:cs="Times New Roman"/>
          <w:b/>
          <w:bCs/>
          <w:color w:val="2A2513"/>
          <w:sz w:val="32"/>
          <w:szCs w:val="32"/>
          <w:lang w:val="en-US"/>
        </w:rPr>
        <w:t>Simulink</w:t>
      </w:r>
    </w:p>
    <w:p w:rsidR="00241787" w:rsidRPr="00241787" w:rsidRDefault="00241787" w:rsidP="00241787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</w:p>
    <w:p w:rsidR="00241787" w:rsidRPr="00241787" w:rsidRDefault="00241787" w:rsidP="00D6372F">
      <w:pPr>
        <w:pStyle w:val="14"/>
        <w:ind w:right="-143" w:firstLine="0"/>
        <w:jc w:val="left"/>
        <w:rPr>
          <w:bCs/>
          <w:color w:val="2A2513"/>
          <w:szCs w:val="36"/>
        </w:rPr>
      </w:pPr>
    </w:p>
    <w:p w:rsidR="00983A8B" w:rsidRPr="00983A8B" w:rsidRDefault="00983A8B" w:rsidP="00983A8B">
      <w:pPr>
        <w:ind w:left="-284" w:right="-143" w:firstLine="709"/>
        <w:rPr>
          <w:rFonts w:ascii="Times New Roman" w:hAnsi="Times New Roman" w:cs="Times New Roman"/>
          <w:sz w:val="28"/>
          <w:szCs w:val="28"/>
        </w:rPr>
      </w:pPr>
      <w:r w:rsidRPr="00983A8B">
        <w:rPr>
          <w:rFonts w:ascii="Times New Roman" w:hAnsi="Times New Roman" w:cs="Times New Roman"/>
          <w:sz w:val="28"/>
          <w:szCs w:val="28"/>
        </w:rPr>
        <w:t xml:space="preserve">Структурная схема модели показана на рисунке </w:t>
      </w:r>
      <w:r w:rsidR="00EF798A">
        <w:rPr>
          <w:rFonts w:ascii="Times New Roman" w:hAnsi="Times New Roman" w:cs="Times New Roman"/>
          <w:sz w:val="28"/>
          <w:szCs w:val="28"/>
        </w:rPr>
        <w:t>10</w:t>
      </w:r>
      <w:r w:rsidRPr="00983A8B">
        <w:rPr>
          <w:rFonts w:ascii="Times New Roman" w:hAnsi="Times New Roman" w:cs="Times New Roman"/>
          <w:sz w:val="28"/>
          <w:szCs w:val="28"/>
        </w:rPr>
        <w:t>.</w:t>
      </w:r>
      <w:r w:rsidR="001454B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83A8B" w:rsidRPr="00983A8B" w:rsidRDefault="00983A8B" w:rsidP="00983A8B">
      <w:pPr>
        <w:ind w:left="-284" w:right="-14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68280A9E" wp14:editId="358A28CA">
            <wp:extent cx="4297045" cy="2398254"/>
            <wp:effectExtent l="0" t="0" r="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1909" cy="2406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3A8B" w:rsidRPr="00983A8B" w:rsidRDefault="00983A8B" w:rsidP="00983A8B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 w:rsidRPr="00983A8B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Рисунок </w:t>
      </w:r>
      <w:r w:rsidR="00EF798A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10</w:t>
      </w:r>
      <w:r w:rsidRPr="00983A8B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 – Модель </w:t>
      </w: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системы </w:t>
      </w:r>
    </w:p>
    <w:p w:rsidR="00983A8B" w:rsidRPr="00983A8B" w:rsidRDefault="00983A8B" w:rsidP="00983A8B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</w:p>
    <w:p w:rsidR="00983A8B" w:rsidRPr="00983A8B" w:rsidRDefault="00983A8B" w:rsidP="00983A8B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 w:rsidRPr="00983A8B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На структурной схеме отображены:</w:t>
      </w:r>
    </w:p>
    <w:p w:rsidR="00983A8B" w:rsidRPr="00983A8B" w:rsidRDefault="00983A8B" w:rsidP="00983A8B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 w:rsidRPr="00983A8B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1) </w:t>
      </w:r>
      <w:r w:rsidR="00FB4DC4">
        <w:rPr>
          <w:rFonts w:ascii="Times New Roman" w:eastAsia="Times New Roman" w:hAnsi="Times New Roman" w:cs="Times New Roman"/>
          <w:bCs/>
          <w:color w:val="2A2513"/>
          <w:sz w:val="28"/>
          <w:szCs w:val="36"/>
          <w:lang w:val="en-US"/>
        </w:rPr>
        <w:t>Constant</w:t>
      </w:r>
      <w:r w:rsidRPr="00983A8B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 – </w:t>
      </w:r>
      <w:r w:rsidR="00FB4DC4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постоянный единичный</w:t>
      </w:r>
      <w:r w:rsidRPr="00983A8B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 сигнал;</w:t>
      </w:r>
    </w:p>
    <w:p w:rsidR="00983A8B" w:rsidRPr="00983A8B" w:rsidRDefault="00983A8B" w:rsidP="00983A8B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 w:rsidRPr="00983A8B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2) </w:t>
      </w: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  <w:lang w:val="en-US"/>
        </w:rPr>
        <w:t>W</w:t>
      </w:r>
      <w:r w:rsidRPr="00403B4E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1</w:t>
      </w:r>
      <w:r w:rsidRPr="00983A8B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– </w:t>
      </w:r>
      <w:r w:rsidR="00403B4E" w:rsidRPr="00983A8B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передаточная функция </w:t>
      </w:r>
      <w:r w:rsidR="00403B4E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ин</w:t>
      </w:r>
      <w:r w:rsidR="00FB4DC4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ерционно</w:t>
      </w:r>
      <w:r w:rsidR="00403B4E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го звена</w:t>
      </w:r>
      <w:r w:rsidRPr="00983A8B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;</w:t>
      </w:r>
    </w:p>
    <w:p w:rsidR="00983A8B" w:rsidRPr="00983A8B" w:rsidRDefault="00983A8B" w:rsidP="00983A8B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 w:rsidRPr="00983A8B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3) </w:t>
      </w:r>
      <w:r w:rsidR="00403B4E">
        <w:rPr>
          <w:rFonts w:ascii="Times New Roman" w:eastAsia="Times New Roman" w:hAnsi="Times New Roman" w:cs="Times New Roman"/>
          <w:bCs/>
          <w:color w:val="2A2513"/>
          <w:sz w:val="28"/>
          <w:szCs w:val="36"/>
          <w:lang w:val="en-US"/>
        </w:rPr>
        <w:t>W</w:t>
      </w:r>
      <w:r w:rsidR="00403B4E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2</w:t>
      </w:r>
      <w:r w:rsidR="00403B4E" w:rsidRPr="00983A8B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– передаточная функция </w:t>
      </w:r>
      <w:r w:rsidR="00FB4DC4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форс</w:t>
      </w:r>
      <w:r w:rsidR="00403B4E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ирующего звена</w:t>
      </w:r>
      <w:r w:rsidRPr="00983A8B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;</w:t>
      </w:r>
    </w:p>
    <w:p w:rsidR="00983A8B" w:rsidRPr="00983A8B" w:rsidRDefault="00983A8B" w:rsidP="00983A8B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 w:rsidRPr="00983A8B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4) </w:t>
      </w:r>
      <w:r w:rsidR="00403B4E">
        <w:rPr>
          <w:rFonts w:ascii="Times New Roman" w:eastAsia="Times New Roman" w:hAnsi="Times New Roman" w:cs="Times New Roman"/>
          <w:bCs/>
          <w:color w:val="2A2513"/>
          <w:sz w:val="28"/>
          <w:szCs w:val="36"/>
          <w:lang w:val="en-US"/>
        </w:rPr>
        <w:t>K</w:t>
      </w:r>
      <w:r w:rsidRPr="00983A8B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 – </w:t>
      </w:r>
      <w:r w:rsidR="00403B4E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коэффициент передаточной функции </w:t>
      </w:r>
      <w:r w:rsidR="00FB4DC4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форс</w:t>
      </w:r>
      <w:r w:rsidR="00403B4E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ирующего звена</w:t>
      </w:r>
      <w:r w:rsidRPr="00983A8B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;</w:t>
      </w:r>
    </w:p>
    <w:p w:rsidR="00983A8B" w:rsidRPr="00983A8B" w:rsidRDefault="00403B4E" w:rsidP="00983A8B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5</w:t>
      </w:r>
      <w:r w:rsidR="00983A8B" w:rsidRPr="00983A8B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) Scope – осциллограф для отображения переходного процесса.</w:t>
      </w:r>
    </w:p>
    <w:p w:rsidR="00983A8B" w:rsidRPr="00240A1F" w:rsidRDefault="00983A8B" w:rsidP="00983A8B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 w:rsidRPr="00983A8B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Для повышения точности моделирования необходимо изменить алгоритм расчета:</w:t>
      </w:r>
    </w:p>
    <w:p w:rsidR="00983A8B" w:rsidRPr="00166823" w:rsidRDefault="00983A8B" w:rsidP="00983A8B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  <w:lang w:val="en-US"/>
        </w:rPr>
      </w:pPr>
      <w:r w:rsidRPr="00166823">
        <w:rPr>
          <w:rFonts w:ascii="Times New Roman" w:eastAsia="Times New Roman" w:hAnsi="Times New Roman" w:cs="Times New Roman"/>
          <w:bCs/>
          <w:color w:val="2A2513"/>
          <w:sz w:val="28"/>
          <w:szCs w:val="36"/>
          <w:lang w:val="en-US"/>
        </w:rPr>
        <w:t>Simulation → Configuration Parameters → Solver → ode23tb (stiff/TR–BDF2).</w:t>
      </w:r>
    </w:p>
    <w:p w:rsidR="00D6372F" w:rsidRDefault="00983A8B" w:rsidP="00983A8B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  <w:lang w:val="en-US"/>
        </w:rPr>
      </w:pPr>
      <w:r w:rsidRPr="00983A8B">
        <w:rPr>
          <w:rFonts w:ascii="Times New Roman" w:eastAsia="Times New Roman" w:hAnsi="Times New Roman" w:cs="Times New Roman"/>
          <w:bCs/>
          <w:color w:val="2A2513"/>
          <w:sz w:val="28"/>
          <w:szCs w:val="36"/>
          <w:lang w:val="en-US"/>
        </w:rPr>
        <w:t xml:space="preserve"> </w:t>
      </w:r>
    </w:p>
    <w:p w:rsidR="00EA409C" w:rsidRDefault="002E77E2" w:rsidP="00983A8B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  <w:lang w:val="en-US"/>
        </w:rPr>
      </w:pPr>
      <w:r>
        <w:rPr>
          <w:rFonts w:ascii="Times New Roman" w:eastAsia="Times New Roman" w:hAnsi="Times New Roman" w:cs="Times New Roman"/>
          <w:bCs/>
          <w:noProof/>
          <w:color w:val="2A2513"/>
          <w:sz w:val="28"/>
          <w:szCs w:val="36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414020</wp:posOffset>
                </wp:positionH>
                <wp:positionV relativeFrom="paragraph">
                  <wp:posOffset>173355</wp:posOffset>
                </wp:positionV>
                <wp:extent cx="0" cy="2661920"/>
                <wp:effectExtent l="63500" t="25400" r="38100" b="17780"/>
                <wp:wrapNone/>
                <wp:docPr id="199" name="Прямая со стрелкой 1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6619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E8CD95D" id="Прямая со стрелкой 199" o:spid="_x0000_s1026" type="#_x0000_t32" style="position:absolute;margin-left:32.6pt;margin-top:13.65pt;width:0;height:209.6pt;flip:y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" strokecolor="black [3040]">
                <v:stroke endarrow="block"/>
              </v:shape>
            </w:pict>
          </mc:Fallback>
        </mc:AlternateContent>
      </w:r>
      <w:r w:rsidR="00671A22">
        <w:rPr>
          <w:rFonts w:ascii="Times New Roman" w:eastAsia="Times New Roman" w:hAnsi="Times New Roman" w:cs="Times New Roman"/>
          <w:bCs/>
          <w:noProof/>
          <w:color w:val="2A2513"/>
          <w:sz w:val="28"/>
          <w:szCs w:val="36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396946</wp:posOffset>
                </wp:positionH>
                <wp:positionV relativeFrom="paragraph">
                  <wp:posOffset>2838145</wp:posOffset>
                </wp:positionV>
                <wp:extent cx="5237705" cy="0"/>
                <wp:effectExtent l="0" t="63500" r="0" b="76200"/>
                <wp:wrapNone/>
                <wp:docPr id="200" name="Прямая со стрелкой 2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3770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DF1BE5E" id="Прямая со стрелкой 200" o:spid="_x0000_s1026" type="#_x0000_t32" style="position:absolute;margin-left:31.25pt;margin-top:223.5pt;width:412.4pt;height:0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" strokecolor="black [3040]">
                <v:stroke endarrow="block"/>
              </v:shape>
            </w:pict>
          </mc:Fallback>
        </mc:AlternateContent>
      </w:r>
      <w:r w:rsidR="001454B8">
        <w:rPr>
          <w:rFonts w:ascii="Times New Roman" w:eastAsia="Times New Roman" w:hAnsi="Times New Roman" w:cs="Times New Roman"/>
          <w:bCs/>
          <w:noProof/>
          <w:color w:val="2A2513"/>
          <w:sz w:val="28"/>
          <w:szCs w:val="36"/>
        </w:rPr>
        <w:drawing>
          <wp:inline distT="0" distB="0" distL="0" distR="0">
            <wp:extent cx="5353227" cy="2961640"/>
            <wp:effectExtent l="0" t="0" r="635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227" cy="296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54B8" w:rsidRDefault="001454B8" w:rsidP="001454B8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 w:rsidRPr="00983A8B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Рисунок </w:t>
      </w:r>
      <w:r w:rsidR="00EF798A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11</w:t>
      </w:r>
      <w:r w:rsidRPr="00983A8B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 – </w:t>
      </w: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График переходного процесса смоделированной системы </w:t>
      </w:r>
    </w:p>
    <w:p w:rsidR="001454B8" w:rsidRPr="00983A8B" w:rsidRDefault="001454B8" w:rsidP="001454B8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 w:rsidRPr="00240A1F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Отображение переходного процесса системы показан на рисунке </w:t>
      </w:r>
      <w:r w:rsidR="00EF798A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11</w:t>
      </w:r>
      <w:r w:rsidRPr="00240A1F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. Переходной процесс смоделированной системы совпал с определённым нами ранее, в разделе 4.</w:t>
      </w:r>
    </w:p>
    <w:p w:rsidR="00C57E04" w:rsidRDefault="00C57E04">
      <w:pP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br w:type="page"/>
      </w:r>
    </w:p>
    <w:p w:rsidR="00C57E04" w:rsidRPr="007F4510" w:rsidRDefault="00C57E04" w:rsidP="00C57E04">
      <w:pPr>
        <w:pStyle w:val="14"/>
        <w:ind w:right="-143" w:firstLine="0"/>
        <w:jc w:val="left"/>
        <w:rPr>
          <w:bCs/>
          <w:color w:val="2A2513"/>
          <w:szCs w:val="36"/>
        </w:rPr>
      </w:pPr>
      <w:r>
        <w:rPr>
          <w:rFonts w:eastAsia="Times New Roman" w:cs="Times New Roman"/>
          <w:b/>
          <w:bCs/>
          <w:color w:val="2A2513"/>
          <w:sz w:val="32"/>
          <w:szCs w:val="32"/>
        </w:rPr>
        <w:t>6 Оценка показателей качества системы</w:t>
      </w:r>
    </w:p>
    <w:p w:rsidR="001454B8" w:rsidRDefault="001454B8" w:rsidP="001454B8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</w:p>
    <w:p w:rsidR="00C57E04" w:rsidRDefault="00C57E04" w:rsidP="001454B8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</w:p>
    <w:p w:rsidR="00C57E04" w:rsidRDefault="004C172C" w:rsidP="00C57E04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>
        <w:rPr>
          <w:rFonts w:ascii="Times New Roman" w:eastAsia="Times New Roman" w:hAnsi="Times New Roman" w:cs="Times New Roman"/>
          <w:bCs/>
          <w:noProof/>
          <w:color w:val="2A2513"/>
          <w:sz w:val="28"/>
          <w:szCs w:val="36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408216</wp:posOffset>
                </wp:positionH>
                <wp:positionV relativeFrom="paragraph">
                  <wp:posOffset>206375</wp:posOffset>
                </wp:positionV>
                <wp:extent cx="0" cy="3467582"/>
                <wp:effectExtent l="63500" t="25400" r="38100" b="12700"/>
                <wp:wrapNone/>
                <wp:docPr id="226" name="Прямая со стрелкой 2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46758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ED685B4" id="Прямая со стрелкой 226" o:spid="_x0000_s1026" type="#_x0000_t32" style="position:absolute;margin-left:32.15pt;margin-top:16.25pt;width:0;height:273.05pt;flip:y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" strokecolor="black [3040]">
                <v:stroke endarrow="block"/>
              </v:shape>
            </w:pict>
          </mc:Fallback>
        </mc:AlternateContent>
      </w:r>
    </w:p>
    <w:p w:rsidR="00D07DDD" w:rsidRDefault="004053AF" w:rsidP="00461E37">
      <w:pPr>
        <w:shd w:val="clear" w:color="auto" w:fill="FFFFFF"/>
        <w:spacing w:after="0" w:line="240" w:lineRule="auto"/>
        <w:ind w:left="-284" w:firstLine="710"/>
        <w:jc w:val="center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>
        <w:rPr>
          <w:rFonts w:ascii="Times New Roman" w:eastAsia="Times New Roman" w:hAnsi="Times New Roman" w:cs="Times New Roman"/>
          <w:bCs/>
          <w:noProof/>
          <w:color w:val="2A2513"/>
          <w:sz w:val="28"/>
          <w:szCs w:val="36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38B76828" wp14:editId="6F23961A">
                <wp:simplePos x="0" y="0"/>
                <wp:positionH relativeFrom="column">
                  <wp:posOffset>702800</wp:posOffset>
                </wp:positionH>
                <wp:positionV relativeFrom="paragraph">
                  <wp:posOffset>1495353</wp:posOffset>
                </wp:positionV>
                <wp:extent cx="590309" cy="260270"/>
                <wp:effectExtent l="0" t="0" r="0" b="0"/>
                <wp:wrapNone/>
                <wp:docPr id="243" name="Надпись 2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309" cy="2602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526CB" w:rsidRPr="004053AF" w:rsidRDefault="00E526CB" w:rsidP="004053AF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t</w:t>
                            </w:r>
                            <w:r>
                              <w:rPr>
                                <w:sz w:val="14"/>
                                <w:szCs w:val="14"/>
                              </w:rPr>
                              <w:t>н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8B76828" id="Надпись 243" o:spid="_x0000_s1046" type="#_x0000_t202" style="position:absolute;left:0;text-align:left;margin-left:55.35pt;margin-top:117.75pt;width:46.5pt;height:20.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" filled="f" stroked="f" strokeweight=".5pt">
                <v:textbox>
                  <w:txbxContent>
                    <w:p w:rsidR="00E526CB" w:rsidRPr="004053AF" w:rsidRDefault="00E526CB" w:rsidP="004053AF">
                      <w:pPr>
                        <w:rPr>
                          <w:sz w:val="14"/>
                          <w:szCs w:val="14"/>
                        </w:rPr>
                      </w:pPr>
                      <w:r>
                        <w:rPr>
                          <w:lang w:val="en-US"/>
                        </w:rPr>
                        <w:t>t</w:t>
                      </w:r>
                      <w:r>
                        <w:rPr>
                          <w:sz w:val="14"/>
                          <w:szCs w:val="14"/>
                        </w:rPr>
                        <w:t>н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bCs/>
          <w:noProof/>
          <w:color w:val="2A2513"/>
          <w:sz w:val="28"/>
          <w:szCs w:val="36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414470</wp:posOffset>
                </wp:positionH>
                <wp:positionV relativeFrom="paragraph">
                  <wp:posOffset>2873021</wp:posOffset>
                </wp:positionV>
                <wp:extent cx="590309" cy="260270"/>
                <wp:effectExtent l="0" t="0" r="0" b="0"/>
                <wp:wrapNone/>
                <wp:docPr id="242" name="Надпись 2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309" cy="2602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526CB" w:rsidRPr="004053AF" w:rsidRDefault="00E526CB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t</w:t>
                            </w:r>
                            <w:r>
                              <w:rPr>
                                <w:sz w:val="14"/>
                                <w:szCs w:val="14"/>
                              </w:rPr>
                              <w:t>ре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Надпись 242" o:spid="_x0000_s1047" type="#_x0000_t202" style="position:absolute;left:0;text-align:left;margin-left:32.65pt;margin-top:226.2pt;width:46.5pt;height:20.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" filled="f" stroked="f" strokeweight=".5pt">
                <v:textbox>
                  <w:txbxContent>
                    <w:p w:rsidR="00E526CB" w:rsidRPr="004053AF" w:rsidRDefault="00E526CB">
                      <w:pPr>
                        <w:rPr>
                          <w:sz w:val="14"/>
                          <w:szCs w:val="14"/>
                        </w:rPr>
                      </w:pPr>
                      <w:r>
                        <w:rPr>
                          <w:lang w:val="en-US"/>
                        </w:rPr>
                        <w:t>t</w:t>
                      </w:r>
                      <w:proofErr w:type="spellStart"/>
                      <w:r>
                        <w:rPr>
                          <w:sz w:val="14"/>
                          <w:szCs w:val="14"/>
                        </w:rPr>
                        <w:t>рег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4C172C">
        <w:rPr>
          <w:rFonts w:ascii="Times New Roman" w:eastAsia="Times New Roman" w:hAnsi="Times New Roman" w:cs="Times New Roman"/>
          <w:bCs/>
          <w:noProof/>
          <w:color w:val="2A2513"/>
          <w:sz w:val="28"/>
          <w:szCs w:val="36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3916102</wp:posOffset>
                </wp:positionH>
                <wp:positionV relativeFrom="paragraph">
                  <wp:posOffset>1668885</wp:posOffset>
                </wp:positionV>
                <wp:extent cx="757981" cy="286490"/>
                <wp:effectExtent l="0" t="0" r="0" b="0"/>
                <wp:wrapNone/>
                <wp:docPr id="241" name="Надпись 2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7981" cy="2864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526CB" w:rsidRPr="004C172C" w:rsidRDefault="00E526CB" w:rsidP="004C172C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  <w:r>
                              <w:t>0,9</w:t>
                            </w:r>
                            <w:r>
                              <w:rPr>
                                <w:lang w:val="en-US"/>
                              </w:rPr>
                              <w:t>5</w:t>
                            </w:r>
                            <w:r>
                              <w:t>*</w:t>
                            </w:r>
                            <w:r>
                              <w:rPr>
                                <w:lang w:val="en-US"/>
                              </w:rPr>
                              <w:t>h</w:t>
                            </w:r>
                            <w:r>
                              <w:rPr>
                                <w:sz w:val="14"/>
                                <w:szCs w:val="14"/>
                              </w:rPr>
                              <w:t>уст</w:t>
                            </w:r>
                          </w:p>
                          <w:p w:rsidR="00E526CB" w:rsidRDefault="00E526C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Надпись 241" o:spid="_x0000_s1048" type="#_x0000_t202" style="position:absolute;left:0;text-align:left;margin-left:308.35pt;margin-top:131.4pt;width:59.7pt;height:22.55pt;z-index:2517207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" filled="f" stroked="f" strokeweight=".5pt">
                <v:textbox>
                  <w:txbxContent>
                    <w:p w:rsidR="00E526CB" w:rsidRPr="004C172C" w:rsidRDefault="00E526CB" w:rsidP="004C172C">
                      <w:pPr>
                        <w:rPr>
                          <w:sz w:val="14"/>
                          <w:szCs w:val="14"/>
                        </w:rPr>
                      </w:pPr>
                      <w:r>
                        <w:t>0,9</w:t>
                      </w:r>
                      <w:r>
                        <w:rPr>
                          <w:lang w:val="en-US"/>
                        </w:rPr>
                        <w:t>5</w:t>
                      </w:r>
                      <w:r>
                        <w:t>*</w:t>
                      </w:r>
                      <w:r>
                        <w:rPr>
                          <w:lang w:val="en-US"/>
                        </w:rPr>
                        <w:t>h</w:t>
                      </w:r>
                      <w:r>
                        <w:rPr>
                          <w:sz w:val="14"/>
                          <w:szCs w:val="14"/>
                        </w:rPr>
                        <w:t>уст</w:t>
                      </w:r>
                    </w:p>
                    <w:p w:rsidR="00E526CB" w:rsidRDefault="00E526CB"/>
                  </w:txbxContent>
                </v:textbox>
              </v:shape>
            </w:pict>
          </mc:Fallback>
        </mc:AlternateContent>
      </w:r>
      <w:r w:rsidR="004C172C">
        <w:rPr>
          <w:rFonts w:ascii="Times New Roman" w:eastAsia="Times New Roman" w:hAnsi="Times New Roman" w:cs="Times New Roman"/>
          <w:bCs/>
          <w:noProof/>
          <w:color w:val="2A2513"/>
          <w:sz w:val="28"/>
          <w:szCs w:val="36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4673954</wp:posOffset>
                </wp:positionH>
                <wp:positionV relativeFrom="paragraph">
                  <wp:posOffset>1588231</wp:posOffset>
                </wp:positionV>
                <wp:extent cx="648182" cy="367513"/>
                <wp:effectExtent l="0" t="0" r="0" b="0"/>
                <wp:wrapNone/>
                <wp:docPr id="240" name="Надпись 2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8182" cy="36751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526CB" w:rsidRPr="004C172C" w:rsidRDefault="00E526CB" w:rsidP="004C172C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h</w:t>
                            </w:r>
                            <w:r>
                              <w:rPr>
                                <w:sz w:val="14"/>
                                <w:szCs w:val="14"/>
                              </w:rPr>
                              <w:t>уст</w:t>
                            </w:r>
                          </w:p>
                          <w:p w:rsidR="00E526CB" w:rsidRDefault="00E526C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Надпись 240" o:spid="_x0000_s1049" type="#_x0000_t202" style="position:absolute;left:0;text-align:left;margin-left:368.05pt;margin-top:125.05pt;width:51.05pt;height:28.9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" filled="f" stroked="f" strokeweight=".5pt">
                <v:textbox>
                  <w:txbxContent>
                    <w:p w:rsidR="00E526CB" w:rsidRPr="004C172C" w:rsidRDefault="00E526CB" w:rsidP="004C172C">
                      <w:pPr>
                        <w:rPr>
                          <w:sz w:val="14"/>
                          <w:szCs w:val="14"/>
                        </w:rPr>
                      </w:pPr>
                      <w:r>
                        <w:rPr>
                          <w:lang w:val="en-US"/>
                        </w:rPr>
                        <w:t>h</w:t>
                      </w:r>
                      <w:r>
                        <w:rPr>
                          <w:sz w:val="14"/>
                          <w:szCs w:val="14"/>
                        </w:rPr>
                        <w:t>уст</w:t>
                      </w:r>
                    </w:p>
                    <w:p w:rsidR="00E526CB" w:rsidRDefault="00E526CB"/>
                  </w:txbxContent>
                </v:textbox>
              </v:shape>
            </w:pict>
          </mc:Fallback>
        </mc:AlternateContent>
      </w:r>
      <w:r w:rsidR="004C172C">
        <w:rPr>
          <w:rFonts w:ascii="Times New Roman" w:eastAsia="Times New Roman" w:hAnsi="Times New Roman" w:cs="Times New Roman"/>
          <w:bCs/>
          <w:noProof/>
          <w:color w:val="2A2513"/>
          <w:sz w:val="28"/>
          <w:szCs w:val="36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5322136</wp:posOffset>
                </wp:positionH>
                <wp:positionV relativeFrom="paragraph">
                  <wp:posOffset>1495634</wp:posOffset>
                </wp:positionV>
                <wp:extent cx="771308" cy="370390"/>
                <wp:effectExtent l="0" t="0" r="0" b="0"/>
                <wp:wrapNone/>
                <wp:docPr id="239" name="Надпись 2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1308" cy="3703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526CB" w:rsidRPr="004C172C" w:rsidRDefault="00E526CB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,05</w:t>
                            </w:r>
                            <w:r>
                              <w:t>*</w:t>
                            </w:r>
                            <w:r>
                              <w:rPr>
                                <w:lang w:val="en-US"/>
                              </w:rPr>
                              <w:t>h</w:t>
                            </w:r>
                            <w:r>
                              <w:rPr>
                                <w:sz w:val="14"/>
                                <w:szCs w:val="14"/>
                              </w:rPr>
                              <w:t>ус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Надпись 239" o:spid="_x0000_s1050" type="#_x0000_t202" style="position:absolute;left:0;text-align:left;margin-left:419.05pt;margin-top:117.75pt;width:60.75pt;height:29.15pt;z-index:2517186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" filled="f" stroked="f" strokeweight=".5pt">
                <v:textbox>
                  <w:txbxContent>
                    <w:p w:rsidR="00E526CB" w:rsidRPr="004C172C" w:rsidRDefault="00E526CB">
                      <w:pPr>
                        <w:rPr>
                          <w:sz w:val="14"/>
                          <w:szCs w:val="14"/>
                        </w:rPr>
                      </w:pPr>
                      <w:r>
                        <w:rPr>
                          <w:lang w:val="en-US"/>
                        </w:rPr>
                        <w:t>1,05</w:t>
                      </w:r>
                      <w:r>
                        <w:t>*</w:t>
                      </w:r>
                      <w:r>
                        <w:rPr>
                          <w:lang w:val="en-US"/>
                        </w:rPr>
                        <w:t>h</w:t>
                      </w:r>
                      <w:r>
                        <w:rPr>
                          <w:sz w:val="14"/>
                          <w:szCs w:val="14"/>
                        </w:rPr>
                        <w:t>уст</w:t>
                      </w:r>
                    </w:p>
                  </w:txbxContent>
                </v:textbox>
              </v:shape>
            </w:pict>
          </mc:Fallback>
        </mc:AlternateContent>
      </w:r>
      <w:r w:rsidR="004C172C">
        <w:rPr>
          <w:rFonts w:ascii="Times New Roman" w:eastAsia="Times New Roman" w:hAnsi="Times New Roman" w:cs="Times New Roman"/>
          <w:bCs/>
          <w:noProof/>
          <w:color w:val="2A2513"/>
          <w:sz w:val="28"/>
          <w:szCs w:val="36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402895</wp:posOffset>
                </wp:positionH>
                <wp:positionV relativeFrom="paragraph">
                  <wp:posOffset>1773426</wp:posOffset>
                </wp:positionV>
                <wp:extent cx="671332" cy="0"/>
                <wp:effectExtent l="0" t="63500" r="0" b="76200"/>
                <wp:wrapNone/>
                <wp:docPr id="238" name="Прямая со стрелкой 2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1332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5ED7AEB" id="Прямая со стрелкой 238" o:spid="_x0000_s1026" type="#_x0000_t32" style="position:absolute;margin-left:31.7pt;margin-top:139.65pt;width:52.85pt;height:0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" strokecolor="black [3040]">
                <v:stroke endarrow="block"/>
              </v:shape>
            </w:pict>
          </mc:Fallback>
        </mc:AlternateContent>
      </w:r>
      <w:r w:rsidR="004C172C">
        <w:rPr>
          <w:rFonts w:ascii="Times New Roman" w:eastAsia="Times New Roman" w:hAnsi="Times New Roman" w:cs="Times New Roman"/>
          <w:bCs/>
          <w:noProof/>
          <w:color w:val="2A2513"/>
          <w:sz w:val="28"/>
          <w:szCs w:val="36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1074227</wp:posOffset>
                </wp:positionH>
                <wp:positionV relativeFrom="paragraph">
                  <wp:posOffset>409863</wp:posOffset>
                </wp:positionV>
                <wp:extent cx="0" cy="1548757"/>
                <wp:effectExtent l="0" t="0" r="12700" b="13970"/>
                <wp:wrapNone/>
                <wp:docPr id="237" name="Прямая соединительная линия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4875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2E5B2B8D" id="Прямая соединительная линия 237" o:spid="_x0000_s1026" style="position:absolute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4.6pt,32.25pt" to="84.6pt,15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" strokecolor="black [3040]"/>
            </w:pict>
          </mc:Fallback>
        </mc:AlternateContent>
      </w:r>
      <w:r w:rsidR="004C172C">
        <w:rPr>
          <w:rFonts w:ascii="Times New Roman" w:eastAsia="Times New Roman" w:hAnsi="Times New Roman" w:cs="Times New Roman"/>
          <w:bCs/>
          <w:noProof/>
          <w:color w:val="2A2513"/>
          <w:sz w:val="28"/>
          <w:szCs w:val="36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3933174</wp:posOffset>
                </wp:positionH>
                <wp:positionV relativeFrom="paragraph">
                  <wp:posOffset>627533</wp:posOffset>
                </wp:positionV>
                <wp:extent cx="0" cy="2857001"/>
                <wp:effectExtent l="63500" t="25400" r="38100" b="13335"/>
                <wp:wrapNone/>
                <wp:docPr id="236" name="Прямая со стрелкой 2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85700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9137D46" id="Прямая со стрелкой 236" o:spid="_x0000_s1026" type="#_x0000_t32" style="position:absolute;margin-left:309.7pt;margin-top:49.4pt;width:0;height:224.95pt;flip:y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" strokecolor="black [3040]">
                <v:stroke endarrow="block"/>
              </v:shape>
            </w:pict>
          </mc:Fallback>
        </mc:AlternateContent>
      </w:r>
      <w:r w:rsidR="004C172C">
        <w:rPr>
          <w:rFonts w:ascii="Times New Roman" w:eastAsia="Times New Roman" w:hAnsi="Times New Roman" w:cs="Times New Roman"/>
          <w:bCs/>
          <w:noProof/>
          <w:color w:val="2A2513"/>
          <w:sz w:val="28"/>
          <w:szCs w:val="36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4569782</wp:posOffset>
                </wp:positionH>
                <wp:positionV relativeFrom="paragraph">
                  <wp:posOffset>407614</wp:posOffset>
                </wp:positionV>
                <wp:extent cx="0" cy="3074863"/>
                <wp:effectExtent l="63500" t="25400" r="38100" b="11430"/>
                <wp:wrapNone/>
                <wp:docPr id="235" name="Прямая со стрелкой 2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07486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43DA884" id="Прямая со стрелкой 235" o:spid="_x0000_s1026" type="#_x0000_t32" style="position:absolute;margin-left:359.85pt;margin-top:32.1pt;width:0;height:242.1pt;flip:y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" strokecolor="black [3040]">
                <v:stroke endarrow="block"/>
              </v:shape>
            </w:pict>
          </mc:Fallback>
        </mc:AlternateContent>
      </w:r>
      <w:r w:rsidR="004C172C">
        <w:rPr>
          <w:rFonts w:ascii="Times New Roman" w:eastAsia="Times New Roman" w:hAnsi="Times New Roman" w:cs="Times New Roman"/>
          <w:bCs/>
          <w:noProof/>
          <w:color w:val="2A2513"/>
          <w:sz w:val="28"/>
          <w:szCs w:val="36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5252688</wp:posOffset>
                </wp:positionH>
                <wp:positionV relativeFrom="paragraph">
                  <wp:posOffset>141396</wp:posOffset>
                </wp:positionV>
                <wp:extent cx="0" cy="3339135"/>
                <wp:effectExtent l="63500" t="25400" r="38100" b="13970"/>
                <wp:wrapNone/>
                <wp:docPr id="234" name="Прямая со стрелкой 2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33913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F3C9374" id="Прямая со стрелкой 234" o:spid="_x0000_s1026" type="#_x0000_t32" style="position:absolute;margin-left:413.6pt;margin-top:11.15pt;width:0;height:262.9pt;flip:y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" strokecolor="black [3040]">
                <v:stroke endarrow="block"/>
              </v:shape>
            </w:pict>
          </mc:Fallback>
        </mc:AlternateContent>
      </w:r>
      <w:r w:rsidR="004C172C">
        <w:rPr>
          <w:rFonts w:ascii="Times New Roman" w:eastAsia="Times New Roman" w:hAnsi="Times New Roman" w:cs="Times New Roman"/>
          <w:bCs/>
          <w:noProof/>
          <w:color w:val="2A2513"/>
          <w:sz w:val="28"/>
          <w:szCs w:val="36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402895</wp:posOffset>
                </wp:positionH>
                <wp:positionV relativeFrom="paragraph">
                  <wp:posOffset>3127664</wp:posOffset>
                </wp:positionV>
                <wp:extent cx="300942" cy="0"/>
                <wp:effectExtent l="0" t="63500" r="0" b="76200"/>
                <wp:wrapNone/>
                <wp:docPr id="231" name="Прямая со стрелкой 2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0942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C75DB3C" id="Прямая со стрелкой 231" o:spid="_x0000_s1026" type="#_x0000_t32" style="position:absolute;margin-left:31.7pt;margin-top:246.25pt;width:23.7pt;height:0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" strokecolor="black [3040]">
                <v:stroke endarrow="block"/>
              </v:shape>
            </w:pict>
          </mc:Fallback>
        </mc:AlternateContent>
      </w:r>
      <w:r w:rsidR="004C172C">
        <w:rPr>
          <w:rFonts w:ascii="Times New Roman" w:eastAsia="Times New Roman" w:hAnsi="Times New Roman" w:cs="Times New Roman"/>
          <w:bCs/>
          <w:noProof/>
          <w:color w:val="2A2513"/>
          <w:sz w:val="28"/>
          <w:szCs w:val="36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703837</wp:posOffset>
                </wp:positionH>
                <wp:positionV relativeFrom="paragraph">
                  <wp:posOffset>627533</wp:posOffset>
                </wp:positionV>
                <wp:extent cx="0" cy="2604304"/>
                <wp:effectExtent l="0" t="0" r="12700" b="12065"/>
                <wp:wrapNone/>
                <wp:docPr id="230" name="Прямая соединительная линия 2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60430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220244E5" id="Прямая соединительная линия 230" o:spid="_x0000_s1026" style="position:absolute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5.4pt,49.4pt" to="55.4pt,25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" strokecolor="black [3040]"/>
            </w:pict>
          </mc:Fallback>
        </mc:AlternateContent>
      </w:r>
      <w:r w:rsidR="004C172C">
        <w:rPr>
          <w:rFonts w:ascii="Times New Roman" w:eastAsia="Times New Roman" w:hAnsi="Times New Roman" w:cs="Times New Roman"/>
          <w:bCs/>
          <w:noProof/>
          <w:color w:val="2A2513"/>
          <w:sz w:val="28"/>
          <w:szCs w:val="36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414334</wp:posOffset>
                </wp:positionH>
                <wp:positionV relativeFrom="paragraph">
                  <wp:posOffset>140882</wp:posOffset>
                </wp:positionV>
                <wp:extent cx="5678805" cy="0"/>
                <wp:effectExtent l="0" t="0" r="0" b="12700"/>
                <wp:wrapNone/>
                <wp:docPr id="229" name="Прямая соединительная линия 2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678805" cy="0"/>
                        </a:xfrm>
                        <a:prstGeom prst="line">
                          <a:avLst/>
                        </a:prstGeom>
                        <a:ln w="9525" cap="flat" cmpd="sng" algn="ctr">
                          <a:solidFill>
                            <a:schemeClr val="dk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7314DFCF" id="Прямая соединительная линия 229" o:spid="_x0000_s1026" style="position:absolute;z-index:2517104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2.6pt,11.1pt" to="479.75pt,1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" strokecolor="black [3200]">
                <v:stroke dashstyle="dash"/>
              </v:line>
            </w:pict>
          </mc:Fallback>
        </mc:AlternateContent>
      </w:r>
      <w:r w:rsidR="004C172C">
        <w:rPr>
          <w:rFonts w:ascii="Times New Roman" w:eastAsia="Times New Roman" w:hAnsi="Times New Roman" w:cs="Times New Roman"/>
          <w:bCs/>
          <w:noProof/>
          <w:color w:val="2A2513"/>
          <w:sz w:val="28"/>
          <w:szCs w:val="36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408521</wp:posOffset>
                </wp:positionH>
                <wp:positionV relativeFrom="paragraph">
                  <wp:posOffset>627533</wp:posOffset>
                </wp:positionV>
                <wp:extent cx="5678893" cy="0"/>
                <wp:effectExtent l="0" t="0" r="0" b="12700"/>
                <wp:wrapNone/>
                <wp:docPr id="228" name="Прямая соединительная линия 2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678893" cy="0"/>
                        </a:xfrm>
                        <a:prstGeom prst="line">
                          <a:avLst/>
                        </a:prstGeom>
                        <a:ln w="9525" cap="flat" cmpd="sng" algn="ctr">
                          <a:solidFill>
                            <a:schemeClr val="dk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04BB73C4" id="Прямая соединительная линия 228" o:spid="_x0000_s1026" style="position:absolute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.15pt,49.4pt" to="479.3pt,4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" strokecolor="black [3200]">
                <v:stroke dashstyle="dash"/>
              </v:line>
            </w:pict>
          </mc:Fallback>
        </mc:AlternateContent>
      </w:r>
      <w:r w:rsidR="004C172C">
        <w:rPr>
          <w:rFonts w:ascii="Times New Roman" w:eastAsia="Times New Roman" w:hAnsi="Times New Roman" w:cs="Times New Roman"/>
          <w:bCs/>
          <w:noProof/>
          <w:color w:val="2A2513"/>
          <w:sz w:val="28"/>
          <w:szCs w:val="36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408305</wp:posOffset>
                </wp:positionH>
                <wp:positionV relativeFrom="paragraph">
                  <wp:posOffset>3480065</wp:posOffset>
                </wp:positionV>
                <wp:extent cx="5684922" cy="0"/>
                <wp:effectExtent l="0" t="63500" r="0" b="76200"/>
                <wp:wrapNone/>
                <wp:docPr id="227" name="Прямая со стрелкой 2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684922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14C9FDE" id="Прямая со стрелкой 227" o:spid="_x0000_s1026" type="#_x0000_t32" style="position:absolute;margin-left:32.15pt;margin-top:274pt;width:447.65pt;height:0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" strokecolor="black [3040]">
                <v:stroke endarrow="block"/>
              </v:shape>
            </w:pict>
          </mc:Fallback>
        </mc:AlternateContent>
      </w:r>
      <w:r w:rsidR="00461E37">
        <w:rPr>
          <w:rFonts w:ascii="Times New Roman" w:eastAsia="Times New Roman" w:hAnsi="Times New Roman" w:cs="Times New Roman"/>
          <w:bCs/>
          <w:noProof/>
          <w:color w:val="2A2513"/>
          <w:sz w:val="28"/>
          <w:szCs w:val="36"/>
        </w:rPr>
        <w:drawing>
          <wp:inline distT="0" distB="0" distL="0" distR="0">
            <wp:extent cx="5818132" cy="3641447"/>
            <wp:effectExtent l="0" t="0" r="0" b="381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8132" cy="3641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7DDD" w:rsidRDefault="00D07DDD" w:rsidP="00D07DDD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 w:rsidRPr="00983A8B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Рисунок </w:t>
      </w: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1</w:t>
      </w:r>
      <w:r w:rsidR="00EF798A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2</w:t>
      </w:r>
      <w:r w:rsidRPr="00983A8B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 – </w:t>
      </w: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График оценк</w:t>
      </w:r>
      <w:r w:rsidR="00461E37" w:rsidRPr="00461E37">
        <w:rPr>
          <w:rFonts w:ascii="Times New Roman" w:eastAsia="Times New Roman" w:hAnsi="Times New Roman" w:cs="Times New Roman"/>
          <w:bCs/>
          <w:noProof/>
          <w:color w:val="2A2513"/>
          <w:sz w:val="28"/>
          <w:szCs w:val="36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E9EDFFC" wp14:editId="1003C21B">
                <wp:simplePos x="0" y="0"/>
                <wp:positionH relativeFrom="margin">
                  <wp:posOffset>3225165</wp:posOffset>
                </wp:positionH>
                <wp:positionV relativeFrom="paragraph">
                  <wp:posOffset>9610725</wp:posOffset>
                </wp:positionV>
                <wp:extent cx="3876675" cy="0"/>
                <wp:effectExtent l="0" t="76200" r="9525" b="95250"/>
                <wp:wrapNone/>
                <wp:docPr id="44" name="Прямая со стрелкой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7667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1AC5FE1" id="Прямая со стрелкой 44" o:spid="_x0000_s1026" type="#_x0000_t32" style="position:absolute;margin-left:253.95pt;margin-top:756.75pt;width:305.25pt;height:0;z-index:25168896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" strokecolor="black [3040]">
                <v:stroke endarrow="block"/>
                <w10:wrap anchorx="margin"/>
              </v:shape>
            </w:pict>
          </mc:Fallback>
        </mc:AlternateContent>
      </w:r>
      <w:r w:rsidR="00461E37" w:rsidRPr="00461E37">
        <w:rPr>
          <w:rFonts w:ascii="Times New Roman" w:eastAsia="Times New Roman" w:hAnsi="Times New Roman" w:cs="Times New Roman"/>
          <w:bCs/>
          <w:noProof/>
          <w:color w:val="2A2513"/>
          <w:sz w:val="28"/>
          <w:szCs w:val="36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06B9B468" wp14:editId="1D4AB0DB">
                <wp:simplePos x="0" y="0"/>
                <wp:positionH relativeFrom="column">
                  <wp:posOffset>1552575</wp:posOffset>
                </wp:positionH>
                <wp:positionV relativeFrom="paragraph">
                  <wp:posOffset>6696075</wp:posOffset>
                </wp:positionV>
                <wp:extent cx="0" cy="2876550"/>
                <wp:effectExtent l="76200" t="38100" r="57150" b="19050"/>
                <wp:wrapNone/>
                <wp:docPr id="45" name="Прямая со стрелкой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8765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94A0D2B" id="Прямая со стрелкой 45" o:spid="_x0000_s1026" type="#_x0000_t32" style="position:absolute;margin-left:122.25pt;margin-top:527.25pt;width:0;height:226.5pt;flip:y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" strokecolor="black [3040]">
                <v:stroke endarrow="block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и качества переходных характеристик </w:t>
      </w:r>
    </w:p>
    <w:p w:rsidR="00D07DDD" w:rsidRDefault="00D07DDD" w:rsidP="00C57E04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</w:p>
    <w:p w:rsidR="00C57E04" w:rsidRPr="00C57E04" w:rsidRDefault="00C57E04" w:rsidP="00C57E04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 w:rsidRPr="00C57E04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Определим показатели качества:</w:t>
      </w:r>
    </w:p>
    <w:p w:rsidR="00C57E04" w:rsidRDefault="00C57E04" w:rsidP="00C57E04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 w:rsidRPr="00C57E04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1) </w:t>
      </w:r>
      <w:r w:rsidR="00D07DDD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В</w:t>
      </w:r>
      <w:r w:rsidRPr="00C57E04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ремя регулирования определяется по рисунку </w:t>
      </w:r>
      <w:r w:rsidR="00D07DDD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1</w:t>
      </w:r>
      <w:r w:rsidR="00EF798A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2</w:t>
      </w:r>
      <w:r w:rsidRPr="00C57E04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 как время, после которого значение переходного процесса отличается от установившегося уровня не более, чем на 5%</w:t>
      </w:r>
    </w:p>
    <w:p w:rsidR="00D07DDD" w:rsidRDefault="00D07DDD" w:rsidP="00C57E04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</w:p>
    <w:p w:rsidR="00D07DDD" w:rsidRPr="00241787" w:rsidRDefault="002E3965" w:rsidP="00D07DDD">
      <w:pPr>
        <w:pStyle w:val="14"/>
        <w:ind w:right="-143" w:firstLine="0"/>
        <w:jc w:val="left"/>
        <w:rPr>
          <w:bCs/>
          <w:color w:val="2A2513"/>
          <w:szCs w:val="36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iCs/>
                  <w:color w:val="2A2513"/>
                  <w:szCs w:val="36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Cs w:val="36"/>
                </w:rPr>
                <m:t>h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Cs w:val="36"/>
                </w:rPr>
                <m:t>уст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bCs/>
                  <w:color w:val="2A2513"/>
                  <w:szCs w:val="36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Cs w:val="36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color w:val="2A2513"/>
              <w:szCs w:val="36"/>
            </w:rPr>
            <m:t>=</m:t>
          </m:r>
          <m:r>
            <w:rPr>
              <w:rFonts w:ascii="Cambria Math" w:eastAsia="Times New Roman" w:hAnsi="Cambria Math" w:cs="Times New Roman"/>
              <w:color w:val="2A2513"/>
              <w:szCs w:val="36"/>
              <w:lang w:val="en-US"/>
            </w:rPr>
            <m:t xml:space="preserve">3 </m:t>
          </m:r>
        </m:oMath>
      </m:oMathPara>
    </w:p>
    <w:p w:rsidR="00D07DDD" w:rsidRDefault="00D07DDD" w:rsidP="00C57E04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</w:p>
    <w:p w:rsidR="00D07DDD" w:rsidRPr="00241787" w:rsidRDefault="00D07DDD" w:rsidP="00D07DDD">
      <w:pPr>
        <w:pStyle w:val="14"/>
        <w:ind w:right="-143" w:firstLine="0"/>
        <w:jc w:val="left"/>
        <w:rPr>
          <w:bCs/>
          <w:color w:val="2A2513"/>
          <w:szCs w:val="36"/>
        </w:rPr>
      </w:pPr>
      <m:oMathPara>
        <m:oMath>
          <m:r>
            <w:rPr>
              <w:rFonts w:ascii="Cambria Math" w:eastAsia="Times New Roman" w:hAnsi="Cambria Math" w:cs="Times New Roman"/>
              <w:color w:val="2A2513"/>
              <w:szCs w:val="36"/>
            </w:rPr>
            <m:t>1,05∙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iCs/>
                  <w:color w:val="2A2513"/>
                  <w:szCs w:val="36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Cs w:val="36"/>
                </w:rPr>
                <m:t>h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Cs w:val="36"/>
                </w:rPr>
                <m:t>уст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bCs/>
                  <w:color w:val="2A2513"/>
                  <w:szCs w:val="36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Cs w:val="36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color w:val="2A2513"/>
              <w:szCs w:val="36"/>
            </w:rPr>
            <m:t>=</m:t>
          </m:r>
          <m:r>
            <w:rPr>
              <w:rFonts w:ascii="Cambria Math" w:eastAsia="Times New Roman" w:hAnsi="Cambria Math" w:cs="Times New Roman"/>
              <w:color w:val="2A2513"/>
              <w:szCs w:val="36"/>
              <w:lang w:val="en-US"/>
            </w:rPr>
            <m:t xml:space="preserve">3,15 </m:t>
          </m:r>
        </m:oMath>
      </m:oMathPara>
    </w:p>
    <w:p w:rsidR="00D07DDD" w:rsidRDefault="00D07DDD" w:rsidP="00C57E04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</w:p>
    <w:p w:rsidR="00D07DDD" w:rsidRPr="00D07DDD" w:rsidRDefault="00D07DDD" w:rsidP="00D07DDD">
      <w:pPr>
        <w:pStyle w:val="14"/>
        <w:ind w:right="-143" w:firstLine="0"/>
        <w:jc w:val="left"/>
        <w:rPr>
          <w:rFonts w:eastAsia="Times New Roman" w:cs="Times New Roman"/>
          <w:bCs/>
          <w:color w:val="2A2513"/>
          <w:szCs w:val="36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color w:val="2A2513"/>
              <w:szCs w:val="36"/>
            </w:rPr>
            <m:t>0,95∙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iCs/>
                  <w:color w:val="2A2513"/>
                  <w:szCs w:val="36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2A2513"/>
                  <w:szCs w:val="36"/>
                </w:rPr>
                <m:t>h</m:t>
              </m:r>
            </m:e>
            <m:sub>
              <m:r>
                <w:rPr>
                  <w:rFonts w:ascii="Cambria Math" w:eastAsia="Times New Roman" w:hAnsi="Cambria Math" w:cs="Times New Roman"/>
                  <w:color w:val="2A2513"/>
                  <w:szCs w:val="36"/>
                </w:rPr>
                <m:t>уст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bCs/>
                  <w:color w:val="2A2513"/>
                  <w:szCs w:val="36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2A2513"/>
                  <w:szCs w:val="36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color w:val="2A2513"/>
              <w:szCs w:val="36"/>
            </w:rPr>
            <m:t>=</m:t>
          </m:r>
          <m:r>
            <w:rPr>
              <w:rFonts w:ascii="Cambria Math" w:eastAsia="Times New Roman" w:hAnsi="Cambria Math" w:cs="Times New Roman"/>
              <w:color w:val="2A2513"/>
              <w:szCs w:val="36"/>
              <w:lang w:val="en-US"/>
            </w:rPr>
            <m:t xml:space="preserve">2,85 </m:t>
          </m:r>
        </m:oMath>
      </m:oMathPara>
    </w:p>
    <w:p w:rsidR="00D07DDD" w:rsidRDefault="00D07DDD" w:rsidP="00D07DDD">
      <w:pPr>
        <w:pStyle w:val="14"/>
        <w:ind w:right="-143" w:firstLine="0"/>
        <w:jc w:val="left"/>
        <w:rPr>
          <w:rFonts w:eastAsia="Times New Roman" w:cs="Times New Roman"/>
          <w:bCs/>
          <w:color w:val="2A2513"/>
          <w:szCs w:val="36"/>
          <w:lang w:val="en-US"/>
        </w:rPr>
      </w:pPr>
    </w:p>
    <w:p w:rsidR="00240A1F" w:rsidRDefault="00C57E04" w:rsidP="00240A1F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 w:rsidRPr="00240A1F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Таким образом, из графика, время переходного процесса равно</w:t>
      </w:r>
      <w:r w:rsidR="00D07DDD" w:rsidRPr="00240A1F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bCs/>
                <w:color w:val="2A2513"/>
                <w:sz w:val="28"/>
                <w:szCs w:val="36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2A2513"/>
                <w:sz w:val="28"/>
                <w:szCs w:val="36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2A2513"/>
                <w:sz w:val="28"/>
                <w:szCs w:val="36"/>
              </w:rPr>
              <m:t>рег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color w:val="2A2513"/>
            <w:sz w:val="28"/>
            <w:szCs w:val="36"/>
          </w:rPr>
          <m:t>=0,28</m:t>
        </m:r>
      </m:oMath>
      <w:r w:rsidRPr="00240A1F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 с.</w:t>
      </w:r>
      <w:r w:rsidR="00240A1F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 </w:t>
      </w:r>
    </w:p>
    <w:p w:rsidR="00240A1F" w:rsidRPr="00240A1F" w:rsidRDefault="00240A1F" w:rsidP="00240A1F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 w:rsidRPr="00240A1F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2) </w:t>
      </w: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Определим по </w:t>
      </w:r>
      <w:r w:rsidRPr="00C57E04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рисунку </w:t>
      </w: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1</w:t>
      </w:r>
      <w:r w:rsidR="00EF798A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2</w:t>
      </w:r>
      <w:r w:rsidRPr="00C57E04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 </w:t>
      </w: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время нарастания </w:t>
      </w:r>
      <m:oMath>
        <m:sSub>
          <m:sSubPr>
            <m:ctrlPr>
              <w:rPr>
                <w:rFonts w:ascii="Cambria Math" w:eastAsia="Times New Roman" w:hAnsi="Cambria Math" w:cs="Times New Roman"/>
                <w:bCs/>
                <w:color w:val="2A2513"/>
                <w:sz w:val="28"/>
                <w:szCs w:val="36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2A2513"/>
                <w:sz w:val="28"/>
                <w:szCs w:val="36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2A2513"/>
                <w:sz w:val="28"/>
                <w:szCs w:val="36"/>
              </w:rPr>
              <m:t>н</m:t>
            </m:r>
          </m:sub>
        </m:sSub>
      </m:oMath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 как время за которое график первый раз пересек установившееся значение </w:t>
      </w:r>
      <m:oMath>
        <m:sSub>
          <m:sSubPr>
            <m:ctrlPr>
              <w:rPr>
                <w:rFonts w:ascii="Cambria Math" w:eastAsia="Times New Roman" w:hAnsi="Cambria Math" w:cs="Times New Roman"/>
                <w:bCs/>
                <w:color w:val="2A2513"/>
                <w:sz w:val="28"/>
                <w:szCs w:val="36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2A2513"/>
                <w:sz w:val="28"/>
                <w:szCs w:val="36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color w:val="2A2513"/>
                <w:sz w:val="28"/>
                <w:szCs w:val="36"/>
              </w:rPr>
              <m:t>уст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color w:val="2A2513"/>
            <w:sz w:val="28"/>
            <w:szCs w:val="36"/>
          </w:rPr>
          <m:t>=3</m:t>
        </m:r>
      </m:oMath>
      <w:r w:rsidRPr="00240A1F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. </w:t>
      </w: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В результате получаем, что </w:t>
      </w:r>
      <m:oMath>
        <m:sSub>
          <m:sSubPr>
            <m:ctrlPr>
              <w:rPr>
                <w:rFonts w:ascii="Cambria Math" w:eastAsia="Times New Roman" w:hAnsi="Cambria Math" w:cs="Times New Roman"/>
                <w:bCs/>
                <w:color w:val="2A2513"/>
                <w:sz w:val="28"/>
                <w:szCs w:val="36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2A2513"/>
                <w:sz w:val="28"/>
                <w:szCs w:val="36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2A2513"/>
                <w:sz w:val="28"/>
                <w:szCs w:val="36"/>
              </w:rPr>
              <m:t>н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color w:val="2A2513"/>
            <w:sz w:val="28"/>
            <w:szCs w:val="36"/>
          </w:rPr>
          <m:t>=0,55с</m:t>
        </m:r>
      </m:oMath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.</w:t>
      </w:r>
    </w:p>
    <w:p w:rsidR="00C57E04" w:rsidRDefault="00240A1F" w:rsidP="00C57E04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 w:rsidRPr="00240A1F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3</w:t>
      </w:r>
      <w:r w:rsidR="00C57E04" w:rsidRPr="00C57E04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) перерегулирование</w:t>
      </w:r>
      <w:r w:rsidR="00C15B74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2A2513"/>
            <w:sz w:val="28"/>
            <w:szCs w:val="36"/>
          </w:rPr>
          <m:t>σ</m:t>
        </m:r>
      </m:oMath>
      <w:r w:rsidR="00C57E04" w:rsidRPr="00C57E04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 определяется по рисунку </w:t>
      </w:r>
      <w:r w:rsidR="00D07DDD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1</w:t>
      </w:r>
      <w:r w:rsidR="00EF798A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2</w:t>
      </w:r>
      <w:r w:rsidR="00C57E04" w:rsidRPr="00C57E04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 как превышение максимального значения переходного процесса над установившимся</w:t>
      </w:r>
      <w:r w:rsidR="00D07DDD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, по графику видно, что </w:t>
      </w:r>
      <m:oMath>
        <m:sSub>
          <m:sSubPr>
            <m:ctrlPr>
              <w:rPr>
                <w:rFonts w:ascii="Cambria Math" w:eastAsia="Times New Roman" w:hAnsi="Cambria Math" w:cs="Times New Roman"/>
                <w:bCs/>
                <w:i/>
                <w:iCs/>
                <w:color w:val="2A2513"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="Times New Roman" w:hAnsi="Cambria Math" w:cs="Times New Roman"/>
                    <w:bCs/>
                    <w:i/>
                    <w:iCs/>
                    <w:color w:val="2A2513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2A2513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2A2513"/>
                    <w:sz w:val="28"/>
                    <w:szCs w:val="28"/>
                  </w:rPr>
                  <m:t>мах</m:t>
                </m:r>
              </m:sub>
            </m:sSub>
            <m:d>
              <m:dPr>
                <m:ctrlPr>
                  <w:rPr>
                    <w:rFonts w:ascii="Cambria Math" w:eastAsia="Times New Roman" w:hAnsi="Cambria Math" w:cs="Times New Roman"/>
                    <w:bCs/>
                    <w:color w:val="2A2513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color w:val="2A2513"/>
                    <w:sz w:val="28"/>
                    <w:szCs w:val="28"/>
                  </w:rPr>
                  <m:t>t</m:t>
                </m:r>
              </m:e>
            </m:d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=h</m:t>
            </m:r>
          </m:e>
          <m:sub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уст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bCs/>
                <w:color w:val="2A2513"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2A2513"/>
                <w:sz w:val="28"/>
                <w:szCs w:val="28"/>
              </w:rPr>
              <m:t>t</m:t>
            </m:r>
          </m:e>
        </m:d>
      </m:oMath>
      <w:r w:rsidR="00D07DDD">
        <w:rPr>
          <w:rFonts w:ascii="Times New Roman" w:eastAsia="Times New Roman" w:hAnsi="Times New Roman" w:cs="Times New Roman"/>
          <w:bCs/>
          <w:color w:val="2A2513"/>
          <w:szCs w:val="36"/>
        </w:rPr>
        <w:t>.</w:t>
      </w:r>
      <w:r w:rsidR="00C15B74">
        <w:rPr>
          <w:rFonts w:ascii="Times New Roman" w:eastAsia="Times New Roman" w:hAnsi="Times New Roman" w:cs="Times New Roman"/>
          <w:bCs/>
          <w:color w:val="2A2513"/>
          <w:szCs w:val="36"/>
        </w:rPr>
        <w:t xml:space="preserve"> </w:t>
      </w:r>
      <w:r w:rsidR="00C15B74" w:rsidRPr="00C15B74">
        <w:rPr>
          <w:rFonts w:ascii="Times New Roman" w:eastAsia="Times New Roman" w:hAnsi="Times New Roman" w:cs="Times New Roman"/>
          <w:bCs/>
          <w:color w:val="2A2513"/>
          <w:sz w:val="28"/>
          <w:szCs w:val="28"/>
        </w:rPr>
        <w:t xml:space="preserve">Из этого следует, что 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2A2513"/>
            <w:sz w:val="28"/>
            <w:szCs w:val="28"/>
          </w:rPr>
          <m:t>σ=0</m:t>
        </m:r>
      </m:oMath>
      <w:r w:rsidR="00C15B74">
        <w:rPr>
          <w:rFonts w:ascii="Times New Roman" w:eastAsia="Times New Roman" w:hAnsi="Times New Roman" w:cs="Times New Roman"/>
          <w:color w:val="2A2513"/>
          <w:sz w:val="28"/>
          <w:szCs w:val="28"/>
        </w:rPr>
        <w:t>.</w:t>
      </w:r>
    </w:p>
    <w:p w:rsidR="00D07DDD" w:rsidRDefault="00D07DDD" w:rsidP="00C57E04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</w:p>
    <w:p w:rsidR="00C57E04" w:rsidRPr="00EE3BDA" w:rsidRDefault="00C57E04" w:rsidP="00C57E04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</w:p>
    <w:p w:rsidR="00C15B74" w:rsidRDefault="00C15B74" w:rsidP="00C15B74">
      <w:pPr>
        <w:pStyle w:val="14"/>
        <w:ind w:right="-143" w:firstLine="0"/>
        <w:jc w:val="left"/>
        <w:rPr>
          <w:rFonts w:eastAsia="Times New Roman" w:cs="Times New Roman"/>
          <w:b/>
          <w:bCs/>
          <w:color w:val="2A2513"/>
          <w:sz w:val="32"/>
          <w:szCs w:val="32"/>
        </w:rPr>
      </w:pPr>
      <w:r>
        <w:rPr>
          <w:rFonts w:eastAsia="Times New Roman" w:cs="Times New Roman"/>
          <w:b/>
          <w:bCs/>
          <w:color w:val="2A2513"/>
          <w:sz w:val="32"/>
          <w:szCs w:val="32"/>
        </w:rPr>
        <w:t>Вывод</w:t>
      </w:r>
    </w:p>
    <w:p w:rsidR="00C15B74" w:rsidRDefault="00C15B74" w:rsidP="00C15B74">
      <w:pPr>
        <w:pStyle w:val="14"/>
        <w:ind w:right="-143" w:firstLine="0"/>
        <w:jc w:val="left"/>
        <w:rPr>
          <w:rFonts w:eastAsia="Times New Roman" w:cs="Times New Roman"/>
          <w:b/>
          <w:bCs/>
          <w:color w:val="2A2513"/>
          <w:sz w:val="32"/>
          <w:szCs w:val="32"/>
        </w:rPr>
      </w:pPr>
    </w:p>
    <w:p w:rsidR="00C15B74" w:rsidRPr="00A2703D" w:rsidRDefault="00A2703D" w:rsidP="00A2703D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  <w:r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 xml:space="preserve">Заданная структурная схема была представлена двумя звеньями, которые были соединены согласно параллельно. </w:t>
      </w:r>
      <w:r w:rsidRPr="00A2703D"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  <w:t>В данной работе были построены ЛАЧХ И ЛФЧХ двумя методами, так же было произведено моделирование системы в среде MatLAB, выявлены переходные характеристики, и оценены показатели качества по этим характеристикам.</w:t>
      </w:r>
    </w:p>
    <w:p w:rsidR="00C57E04" w:rsidRPr="00C57E04" w:rsidRDefault="00C57E04" w:rsidP="00C57E04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</w:p>
    <w:p w:rsidR="00C57E04" w:rsidRPr="00C57E04" w:rsidRDefault="00C57E04" w:rsidP="00C57E04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</w:p>
    <w:p w:rsidR="00C57E04" w:rsidRPr="001454B8" w:rsidRDefault="00C57E04" w:rsidP="001454B8">
      <w:pPr>
        <w:shd w:val="clear" w:color="auto" w:fill="FFFFFF"/>
        <w:spacing w:after="0" w:line="240" w:lineRule="auto"/>
        <w:ind w:left="-284" w:firstLine="710"/>
        <w:outlineLvl w:val="1"/>
        <w:rPr>
          <w:rFonts w:ascii="Times New Roman" w:eastAsia="Times New Roman" w:hAnsi="Times New Roman" w:cs="Times New Roman"/>
          <w:bCs/>
          <w:color w:val="2A2513"/>
          <w:sz w:val="28"/>
          <w:szCs w:val="36"/>
        </w:rPr>
      </w:pPr>
    </w:p>
    <w:sectPr w:rsidR="00C57E04" w:rsidRPr="001454B8" w:rsidSect="00AE2CA6">
      <w:pgSz w:w="11906" w:h="16838"/>
      <w:pgMar w:top="794" w:right="707" w:bottom="993" w:left="1644" w:header="709" w:footer="1361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526CB" w:rsidRDefault="00E526CB" w:rsidP="00B63AB7">
      <w:pPr>
        <w:spacing w:after="0" w:line="240" w:lineRule="auto"/>
      </w:pPr>
      <w:r>
        <w:separator/>
      </w:r>
    </w:p>
  </w:endnote>
  <w:endnote w:type="continuationSeparator" w:id="0">
    <w:p w:rsidR="00E526CB" w:rsidRDefault="00E526CB" w:rsidP="00B63A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ISOCPEUR">
    <w:charset w:val="CC"/>
    <w:family w:val="swiss"/>
    <w:pitch w:val="variable"/>
    <w:sig w:usb0="00000287" w:usb1="00000000" w:usb2="00000000" w:usb3="00000000" w:csb0="0000009F" w:csb1="00000000"/>
  </w:font>
  <w:font w:name="GOST type B">
    <w:altName w:val="Calibri"/>
    <w:charset w:val="CC"/>
    <w:family w:val="swiss"/>
    <w:pitch w:val="variable"/>
    <w:sig w:usb0="00000203" w:usb1="00000000" w:usb2="00000000" w:usb3="00000000" w:csb0="00000005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526CB" w:rsidRDefault="00E526CB" w:rsidP="00B63AB7">
      <w:pPr>
        <w:spacing w:after="0" w:line="240" w:lineRule="auto"/>
      </w:pPr>
      <w:r>
        <w:separator/>
      </w:r>
    </w:p>
  </w:footnote>
  <w:footnote w:type="continuationSeparator" w:id="0">
    <w:p w:rsidR="00E526CB" w:rsidRDefault="00E526CB" w:rsidP="00B63AB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526CB" w:rsidRDefault="00E526CB">
    <w:pPr>
      <w:pStyle w:val="a3"/>
    </w:pPr>
    <w:r>
      <w:rPr>
        <w:noProof/>
      </w:rPr>
      <mc:AlternateContent>
        <mc:Choice Requires="wpg">
          <w:drawing>
            <wp:anchor distT="0" distB="0" distL="114300" distR="114300" simplePos="0" relativeHeight="251657216" behindDoc="0" locked="0" layoutInCell="1" allowOverlap="1" wp14:anchorId="46945B98" wp14:editId="448ABDB2">
              <wp:simplePos x="0" y="0"/>
              <wp:positionH relativeFrom="column">
                <wp:posOffset>-320675</wp:posOffset>
              </wp:positionH>
              <wp:positionV relativeFrom="paragraph">
                <wp:posOffset>-225587</wp:posOffset>
              </wp:positionV>
              <wp:extent cx="6601460" cy="10227310"/>
              <wp:effectExtent l="0" t="0" r="27940" b="21590"/>
              <wp:wrapNone/>
              <wp:docPr id="250" name="Группа 25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601460" cy="10227310"/>
                        <a:chOff x="1118" y="300"/>
                        <a:chExt cx="10494" cy="16146"/>
                      </a:xfrm>
                    </wpg:grpSpPr>
                    <wps:wsp>
                      <wps:cNvPr id="251" name="Freeform 51"/>
                      <wps:cNvSpPr>
                        <a:spLocks noChangeAspect="1"/>
                      </wps:cNvSpPr>
                      <wps:spPr bwMode="auto">
                        <a:xfrm>
                          <a:off x="11610" y="308"/>
                          <a:ext cx="2" cy="15834"/>
                        </a:xfrm>
                        <a:custGeom>
                          <a:avLst/>
                          <a:gdLst>
                            <a:gd name="T0" fmla="*/ 0 w 2"/>
                            <a:gd name="T1" fmla="*/ 0 h 15938"/>
                            <a:gd name="T2" fmla="*/ 2 w 2"/>
                            <a:gd name="T3" fmla="*/ 15938 h 1593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2" h="15938">
                              <a:moveTo>
                                <a:pt x="0" y="0"/>
                              </a:moveTo>
                              <a:lnTo>
                                <a:pt x="2" y="15938"/>
                              </a:lnTo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252" name="Rectangle 52"/>
                      <wps:cNvSpPr>
                        <a:spLocks noChangeAspect="1" noChangeArrowheads="1"/>
                      </wps:cNvSpPr>
                      <wps:spPr bwMode="auto">
                        <a:xfrm>
                          <a:off x="11038" y="15602"/>
                          <a:ext cx="574" cy="38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E526CB" w:rsidRPr="00105CB9" w:rsidRDefault="00E526CB" w:rsidP="004D2D31">
                            <w:pPr>
                              <w:rPr>
                                <w:rFonts w:ascii="Arial" w:hAnsi="Arial" w:cs="Arial"/>
                                <w:i/>
                                <w:spacing w:val="-20"/>
                                <w:sz w:val="20"/>
                                <w:szCs w:val="20"/>
                              </w:rPr>
                            </w:pPr>
                            <w:r w:rsidRPr="00105CB9">
                              <w:rPr>
                                <w:rFonts w:ascii="Arial" w:hAnsi="Arial" w:cs="Arial"/>
                                <w:i/>
                                <w:spacing w:val="-20"/>
                                <w:sz w:val="20"/>
                                <w:szCs w:val="20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53" name="Freeform 53"/>
                      <wps:cNvSpPr>
                        <a:spLocks noChangeAspect="1"/>
                      </wps:cNvSpPr>
                      <wps:spPr bwMode="auto">
                        <a:xfrm>
                          <a:off x="1118" y="307"/>
                          <a:ext cx="10483" cy="2"/>
                        </a:xfrm>
                        <a:custGeom>
                          <a:avLst/>
                          <a:gdLst>
                            <a:gd name="T0" fmla="*/ 0 w 10483"/>
                            <a:gd name="T1" fmla="*/ 0 h 2"/>
                            <a:gd name="T2" fmla="*/ 10483 w 10483"/>
                            <a:gd name="T3" fmla="*/ 2 h 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0483" h="2">
                              <a:moveTo>
                                <a:pt x="0" y="0"/>
                              </a:moveTo>
                              <a:lnTo>
                                <a:pt x="10483" y="2"/>
                              </a:lnTo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254" name="Freeform 54"/>
                      <wps:cNvSpPr>
                        <a:spLocks noChangeAspect="1"/>
                      </wps:cNvSpPr>
                      <wps:spPr bwMode="auto">
                        <a:xfrm>
                          <a:off x="1118" y="300"/>
                          <a:ext cx="1" cy="16146"/>
                        </a:xfrm>
                        <a:custGeom>
                          <a:avLst/>
                          <a:gdLst>
                            <a:gd name="T0" fmla="*/ 0 w 1"/>
                            <a:gd name="T1" fmla="*/ 0 h 16104"/>
                            <a:gd name="T2" fmla="*/ 1 w 1"/>
                            <a:gd name="T3" fmla="*/ 16104 h 1610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" h="16104">
                              <a:moveTo>
                                <a:pt x="0" y="0"/>
                              </a:moveTo>
                              <a:lnTo>
                                <a:pt x="1" y="16104"/>
                              </a:lnTo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255" name="Rectangle 55"/>
                      <wps:cNvSpPr>
                        <a:spLocks noChangeAspect="1" noChangeArrowheads="1"/>
                      </wps:cNvSpPr>
                      <wps:spPr bwMode="auto">
                        <a:xfrm>
                          <a:off x="11038" y="15988"/>
                          <a:ext cx="574" cy="45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E526CB" w:rsidRPr="004840D8" w:rsidRDefault="00E526CB" w:rsidP="004D2D31">
                            <w:pPr>
                              <w:widowControl w:val="0"/>
                              <w:jc w:val="center"/>
                              <w:rPr>
                                <w:rFonts w:ascii="GOST type B" w:hAnsi="GOST type B"/>
                                <w:i/>
                                <w:position w:val="-14"/>
                              </w:rPr>
                            </w:pPr>
                            <w:r w:rsidRPr="00C72B71">
                              <w:rPr>
                                <w:rFonts w:ascii="GOST type B" w:hAnsi="GOST type B"/>
                                <w:i/>
                                <w:position w:val="-14"/>
                              </w:rPr>
                              <w:fldChar w:fldCharType="begin"/>
                            </w:r>
                            <w:r w:rsidRPr="00C72B71">
                              <w:rPr>
                                <w:rFonts w:ascii="GOST type B" w:hAnsi="GOST type B"/>
                                <w:i/>
                                <w:position w:val="-14"/>
                              </w:rPr>
                              <w:instrText>PAGE   \* MERGEFORMAT</w:instrText>
                            </w:r>
                            <w:r w:rsidRPr="00C72B71">
                              <w:rPr>
                                <w:rFonts w:ascii="GOST type B" w:hAnsi="GOST type B"/>
                                <w:i/>
                                <w:position w:val="-14"/>
                              </w:rPr>
                              <w:fldChar w:fldCharType="separate"/>
                            </w:r>
                            <w:r w:rsidR="002E3965">
                              <w:rPr>
                                <w:rFonts w:ascii="GOST type B" w:hAnsi="GOST type B"/>
                                <w:i/>
                                <w:noProof/>
                                <w:position w:val="-14"/>
                              </w:rPr>
                              <w:t>17</w:t>
                            </w:r>
                            <w:r w:rsidRPr="00C72B71">
                              <w:rPr>
                                <w:rFonts w:ascii="GOST type B" w:hAnsi="GOST type B"/>
                                <w:i/>
                                <w:position w:val="-14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12700" tIns="36000" rIns="12700" bIns="12700" anchor="t" anchorCtr="0" upright="1">
                        <a:noAutofit/>
                      </wps:bodyPr>
                    </wps:wsp>
                    <wps:wsp>
                      <wps:cNvPr id="256" name="Freeform 56"/>
                      <wps:cNvSpPr>
                        <a:spLocks noChangeAspect="1"/>
                      </wps:cNvSpPr>
                      <wps:spPr bwMode="auto">
                        <a:xfrm>
                          <a:off x="1122" y="16440"/>
                          <a:ext cx="10485" cy="6"/>
                        </a:xfrm>
                        <a:custGeom>
                          <a:avLst/>
                          <a:gdLst>
                            <a:gd name="T0" fmla="*/ 0 w 10485"/>
                            <a:gd name="T1" fmla="*/ 6 h 6"/>
                            <a:gd name="T2" fmla="*/ 10485 w 10485"/>
                            <a:gd name="T3" fmla="*/ 0 h 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0485" h="6">
                              <a:moveTo>
                                <a:pt x="0" y="6"/>
                              </a:moveTo>
                              <a:lnTo>
                                <a:pt x="10485" y="0"/>
                              </a:lnTo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46945B98" id="Группа 250" o:spid="_x0000_s1051" style="position:absolute;margin-left:-25.25pt;margin-top:-17.75pt;width:519.8pt;height:805.3pt;z-index:251657216" coordorigin="1118,300" coordsize="10494,161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">
              <v:shape id="Freeform 51" o:spid="_x0000_s1052" style="position:absolute;left:11610;top:308;width:2;height:15834;visibility:visible;mso-wrap-style:square;v-text-anchor:top" coordsize="2,159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SBUMQA&#10;AADcAAAADwAAAGRycy9kb3ducmV2LnhtbESPQWsCMRSE74X+h/AKvWmiqJStUYqLWKhQquL5sXnu&#10;Lrt5WZOo239vhEKPw8x8w8yXvW3FlXyoHWsYDRUI4sKZmksNh/168AYiRGSDrWPS8EsBlovnpzlm&#10;xt34h667WIoE4ZChhirGLpMyFBVZDEPXESfv5LzFmKQvpfF4S3DbyrFSM2mx5rRQYUeriopmd7Ea&#10;Nk2R59+530xOFz5++XNzUFul9etL//EOIlIf/8N/7U+jYTwdweNMOgJy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kgVDEAAAA3AAAAA8AAAAAAAAAAAAAAAAAmAIAAGRycy9k&#10;b3ducmV2LnhtbFBLBQYAAAAABAAEAPUAAACJAwAAAAA=&#10;" path="m,l2,15938e" strokeweight="1.5pt">
                <v:stroke startarrowwidth="narrow" startarrowlength="short" endarrowwidth="narrow" endarrowlength="short"/>
                <v:path arrowok="t" o:connecttype="custom" o:connectlocs="0,0;2,15834" o:connectangles="0,0"/>
                <o:lock v:ext="edit" aspectratio="t"/>
              </v:shape>
              <v:rect id="Rectangle 52" o:spid="_x0000_s1053" style="position:absolute;left:11038;top:15602;width:574;height:3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gpSMMA&#10;AADcAAAADwAAAGRycy9kb3ducmV2LnhtbESP0WoCMRRE3wv+Q7iCbzXroqWsRtGKYF9ErR9w2Vyz&#10;i5ubZZNq9OsbQejjMDNnmNki2kZcqfO1YwWjYQaCuHS6ZqPg9LN5/wThA7LGxjEpuJOHxbz3NsNC&#10;uxsf6HoMRiQI+wIVVCG0hZS+rMiiH7qWOHln11kMSXZG6g5vCW4bmWfZh7RYc1qosKWvisrL8dcq&#10;2JqDNnEVv7XfPfR4vF+3++VaqUE/LqcgAsXwH361t1pBPsnheSYdAT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CgpSMMAAADcAAAADwAAAAAAAAAAAAAAAACYAgAAZHJzL2Rv&#10;d25yZXYueG1sUEsFBgAAAAAEAAQA9QAAAIgDAAAAAA==&#10;" filled="f" strokeweight="1.5pt">
                <o:lock v:ext="edit" aspectratio="t"/>
                <v:textbox inset="1pt,1pt,1pt,1pt">
                  <w:txbxContent>
                    <w:p w:rsidR="00E526CB" w:rsidRPr="00105CB9" w:rsidRDefault="00E526CB" w:rsidP="004D2D31">
                      <w:pPr>
                        <w:rPr>
                          <w:rFonts w:ascii="Arial" w:hAnsi="Arial" w:cs="Arial"/>
                          <w:i/>
                          <w:spacing w:val="-20"/>
                          <w:sz w:val="20"/>
                          <w:szCs w:val="20"/>
                        </w:rPr>
                      </w:pPr>
                      <w:r w:rsidRPr="00105CB9">
                        <w:rPr>
                          <w:rFonts w:ascii="Arial" w:hAnsi="Arial" w:cs="Arial"/>
                          <w:i/>
                          <w:spacing w:val="-20"/>
                          <w:sz w:val="20"/>
                          <w:szCs w:val="20"/>
                        </w:rPr>
                        <w:t>Лист</w:t>
                      </w:r>
                    </w:p>
                  </w:txbxContent>
                </v:textbox>
              </v:rect>
              <v:shape id="Freeform 53" o:spid="_x0000_s1054" style="position:absolute;left:1118;top:307;width:10483;height:2;visibility:visible;mso-wrap-style:square;v-text-anchor:top" coordsize="1048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iZN8QA&#10;AADcAAAADwAAAGRycy9kb3ducmV2LnhtbESPUWvCQBCE3wv9D8cWfKsXU6wlekqRVsRCoVrfl9wm&#10;F5rbC7mtxn/vCYU+DjPzDbNYDb5VJ+pjE9jAZJyBIi6Dbbg28H14f3wBFQXZYhuYDFwowmp5f7fA&#10;woYzf9FpL7VKEI4FGnAiXaF1LB15jOPQESevCr1HSbKvte3xnOC+1XmWPWuPDacFhx2tHZU/+1+f&#10;KJP1x1tTfx4r2kklh5mfbVxuzOhheJ2DEhrkP/zX3loD+fQJbmfSEdDL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+4mTfEAAAA3AAAAA8AAAAAAAAAAAAAAAAAmAIAAGRycy9k&#10;b3ducmV2LnhtbFBLBQYAAAAABAAEAPUAAACJAwAAAAA=&#10;" path="m,l10483,2e" strokeweight="1.5pt">
                <v:stroke startarrowwidth="narrow" startarrowlength="short" endarrowwidth="narrow" endarrowlength="short"/>
                <v:path arrowok="t" o:connecttype="custom" o:connectlocs="0,0;10483,2" o:connectangles="0,0"/>
                <o:lock v:ext="edit" aspectratio="t"/>
              </v:shape>
              <v:shape id="Freeform 54" o:spid="_x0000_s1055" style="position:absolute;left:1118;top:300;width:1;height:16146;visibility:visible;mso-wrap-style:square;v-text-anchor:top" coordsize="1,161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SNJcQA&#10;AADcAAAADwAAAGRycy9kb3ducmV2LnhtbESPT4vCMBTE74LfITxhb5oqrkg1iv8WvVrXBW+P5m1b&#10;tnkpTbRdP70RBI/DzG+GmS9bU4ob1a6wrGA4iEAQp1YXnCn4Pn31pyCcR9ZYWiYF/+Rgueh25hhr&#10;2/CRbonPRChhF6OC3PsqltKlORl0A1sRB+/X1gZ9kHUmdY1NKDelHEXRRBosOCzkWNEmp/QvuRoF&#10;o/35ft0d7keM9ul52/ysL8m4Veqj165mIDy1/h1+0QcduM8xPM+EIy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kjSXEAAAA3AAAAA8AAAAAAAAAAAAAAAAAmAIAAGRycy9k&#10;b3ducmV2LnhtbFBLBQYAAAAABAAEAPUAAACJAwAAAAA=&#10;" path="m,l1,16104e" strokeweight="1.5pt">
                <v:stroke startarrowwidth="narrow" startarrowlength="short" endarrowwidth="narrow" endarrowlength="short"/>
                <v:path arrowok="t" o:connecttype="custom" o:connectlocs="0,0;1,16146" o:connectangles="0,0"/>
                <o:lock v:ext="edit" aspectratio="t"/>
              </v:shape>
              <v:rect id="Rectangle 55" o:spid="_x0000_s1056" style="position:absolute;left:11038;top:15988;width:574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OLjcMA&#10;AADcAAAADwAAAGRycy9kb3ducmV2LnhtbESP3YrCMBSE7xd8h3AEb5Y13YI/dI0iLoqyV1Yf4NAc&#10;22JzUpKo1ac3grCXw8x8w8wWnWnElZyvLSv4HiYgiAuray4VHA/rrykIH5A1NpZJwZ08LOa9jxlm&#10;2t54T9c8lCJC2GeooAqhzaT0RUUG/dC2xNE7WWcwROlKqR3eItw0Mk2SsTRYc1yosKVVRcU5vxgF&#10;F/Po6r9fLTfT9X3cuMknpjtSatDvlj8gAnXhP/xub7WCdDSC15l4BO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VOLjcMAAADcAAAADwAAAAAAAAAAAAAAAACYAgAAZHJzL2Rv&#10;d25yZXYueG1sUEsFBgAAAAAEAAQA9QAAAIgDAAAAAA==&#10;" strokeweight="1.5pt">
                <o:lock v:ext="edit" aspectratio="t"/>
                <v:textbox inset="1pt,1mm,1pt,1pt">
                  <w:txbxContent>
                    <w:p w:rsidR="00E526CB" w:rsidRPr="004840D8" w:rsidRDefault="00E526CB" w:rsidP="004D2D31">
                      <w:pPr>
                        <w:widowControl w:val="0"/>
                        <w:jc w:val="center"/>
                        <w:rPr>
                          <w:rFonts w:ascii="GOST type B" w:hAnsi="GOST type B"/>
                          <w:i/>
                          <w:position w:val="-14"/>
                        </w:rPr>
                      </w:pPr>
                      <w:r w:rsidRPr="00C72B71">
                        <w:rPr>
                          <w:rFonts w:ascii="GOST type B" w:hAnsi="GOST type B"/>
                          <w:i/>
                          <w:position w:val="-14"/>
                        </w:rPr>
                        <w:fldChar w:fldCharType="begin"/>
                      </w:r>
                      <w:r w:rsidRPr="00C72B71">
                        <w:rPr>
                          <w:rFonts w:ascii="GOST type B" w:hAnsi="GOST type B"/>
                          <w:i/>
                          <w:position w:val="-14"/>
                        </w:rPr>
                        <w:instrText>PAGE   \* MERGEFORMAT</w:instrText>
                      </w:r>
                      <w:r w:rsidRPr="00C72B71">
                        <w:rPr>
                          <w:rFonts w:ascii="GOST type B" w:hAnsi="GOST type B"/>
                          <w:i/>
                          <w:position w:val="-14"/>
                        </w:rPr>
                        <w:fldChar w:fldCharType="separate"/>
                      </w:r>
                      <w:r w:rsidR="002E3965">
                        <w:rPr>
                          <w:rFonts w:ascii="GOST type B" w:hAnsi="GOST type B"/>
                          <w:i/>
                          <w:noProof/>
                          <w:position w:val="-14"/>
                        </w:rPr>
                        <w:t>17</w:t>
                      </w:r>
                      <w:r w:rsidRPr="00C72B71">
                        <w:rPr>
                          <w:rFonts w:ascii="GOST type B" w:hAnsi="GOST type B"/>
                          <w:i/>
                          <w:position w:val="-14"/>
                        </w:rPr>
                        <w:fldChar w:fldCharType="end"/>
                      </w:r>
                    </w:p>
                  </w:txbxContent>
                </v:textbox>
              </v:rect>
              <v:shape id="Freeform 56" o:spid="_x0000_s1057" style="position:absolute;left:1122;top:16440;width:10485;height:6;visibility:visible;mso-wrap-style:square;v-text-anchor:top" coordsize="10485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7g3cYA&#10;AADcAAAADwAAAGRycy9kb3ducmV2LnhtbESPT2vCQBTE7wW/w/KE3pqNgViJrqEIRe1FtBZ6fGZf&#10;/tDs2zS7jem3d4VCj8PM/IZZ5aNpxUC9aywrmEUxCOLC6oYrBef316cFCOeRNbaWScEvOcjXk4cV&#10;Ztpe+UjDyVciQNhlqKD2vsukdEVNBl1kO+LglbY36IPsK6l7vAa4aWUSx3NpsOGwUGNHm5qKr9OP&#10;UfD9sfuM3xqb6n2ZDuN2+1zuDxelHqfjyxKEp9H/h//aO60gSedwPxOOgFz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K7g3cYAAADcAAAADwAAAAAAAAAAAAAAAACYAgAAZHJz&#10;L2Rvd25yZXYueG1sUEsFBgAAAAAEAAQA9QAAAIsDAAAAAA==&#10;" path="m,6l10485,e" strokeweight="1.5pt">
                <v:stroke startarrowwidth="narrow" startarrowlength="short" endarrowwidth="narrow" endarrowlength="short"/>
                <v:path arrowok="t" o:connecttype="custom" o:connectlocs="0,6;10485,0" o:connectangles="0,0"/>
                <o:lock v:ext="edit" aspectratio="t"/>
              </v:shape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526CB" w:rsidRDefault="00E526CB">
    <w:pPr>
      <w:pStyle w:val="a3"/>
    </w:pPr>
    <w:r>
      <w:rPr>
        <w:rFonts w:asciiTheme="majorBidi" w:hAnsiTheme="majorBidi" w:cstheme="majorBidi"/>
        <w:noProof/>
        <w:sz w:val="28"/>
        <w:szCs w:val="28"/>
      </w:rPr>
      <mc:AlternateContent>
        <mc:Choice Requires="wps">
          <w:drawing>
            <wp:anchor distT="0" distB="0" distL="114300" distR="114300" simplePos="0" relativeHeight="251658240" behindDoc="1" locked="0" layoutInCell="1" allowOverlap="1" wp14:anchorId="199C2996" wp14:editId="16F423C1">
              <wp:simplePos x="0" y="0"/>
              <wp:positionH relativeFrom="column">
                <wp:posOffset>-311562</wp:posOffset>
              </wp:positionH>
              <wp:positionV relativeFrom="page">
                <wp:posOffset>226060</wp:posOffset>
              </wp:positionV>
              <wp:extent cx="6589395" cy="10196195"/>
              <wp:effectExtent l="0" t="0" r="20955" b="14605"/>
              <wp:wrapNone/>
              <wp:docPr id="8" name="Прямоугольник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589395" cy="1019619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100000"/>
                          <a:lumOff val="0"/>
                        </a:schemeClr>
                      </a:solidFill>
                      <a:ln w="19050"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E526CB" w:rsidRDefault="00E526CB" w:rsidP="00105CB9">
                          <w:pPr>
                            <w:jc w:val="center"/>
                          </w:pPr>
                        </w:p>
                      </w:txbxContent>
                    </wps:txbx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rect w14:anchorId="199C2996" id="Прямоугольник 2" o:spid="_x0000_s1058" style="position:absolute;margin-left:-24.55pt;margin-top:17.8pt;width:518.85pt;height:802.85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" fillcolor="white [3212]" strokecolor="black [3213]" strokeweight="1.5pt">
              <v:path arrowok="t"/>
              <v:textbox>
                <w:txbxContent>
                  <w:p w:rsidR="00E526CB" w:rsidRDefault="00E526CB" w:rsidP="00105CB9">
                    <w:pPr>
                      <w:jc w:val="center"/>
                    </w:pPr>
                  </w:p>
                </w:txbxContent>
              </v:textbox>
              <w10:wrap anchory="page"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3"/>
    <w:multiLevelType w:val="multilevel"/>
    <w:tmpl w:val="00000003"/>
    <w:name w:val="WW8Num3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>
    <w:nsid w:val="0225005D"/>
    <w:multiLevelType w:val="multilevel"/>
    <w:tmpl w:val="213094E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801A1E"/>
    <w:multiLevelType w:val="hybridMultilevel"/>
    <w:tmpl w:val="537A0AE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41B3FBE"/>
    <w:multiLevelType w:val="hybridMultilevel"/>
    <w:tmpl w:val="A02AF5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5C87C87"/>
    <w:multiLevelType w:val="hybridMultilevel"/>
    <w:tmpl w:val="E93E9BA0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7FC6DEE"/>
    <w:multiLevelType w:val="hybridMultilevel"/>
    <w:tmpl w:val="DEE0F2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99C68F0"/>
    <w:multiLevelType w:val="hybridMultilevel"/>
    <w:tmpl w:val="7A5CACC2"/>
    <w:lvl w:ilvl="0" w:tplc="1B1EBCFA">
      <w:start w:val="1"/>
      <w:numFmt w:val="decimal"/>
      <w:lvlText w:val="%1."/>
      <w:lvlJc w:val="left"/>
      <w:pPr>
        <w:tabs>
          <w:tab w:val="num" w:pos="1668"/>
        </w:tabs>
        <w:ind w:left="1668" w:hanging="960"/>
      </w:pPr>
      <w:rPr>
        <w:rFonts w:hint="default"/>
        <w:b/>
      </w:rPr>
    </w:lvl>
    <w:lvl w:ilvl="1" w:tplc="60F28732">
      <w:numFmt w:val="none"/>
      <w:lvlText w:val=""/>
      <w:lvlJc w:val="left"/>
      <w:pPr>
        <w:tabs>
          <w:tab w:val="num" w:pos="360"/>
        </w:tabs>
      </w:pPr>
    </w:lvl>
    <w:lvl w:ilvl="2" w:tplc="ECD0AFFA">
      <w:numFmt w:val="none"/>
      <w:lvlText w:val=""/>
      <w:lvlJc w:val="left"/>
      <w:pPr>
        <w:tabs>
          <w:tab w:val="num" w:pos="360"/>
        </w:tabs>
      </w:pPr>
    </w:lvl>
    <w:lvl w:ilvl="3" w:tplc="97AAC07C">
      <w:numFmt w:val="none"/>
      <w:lvlText w:val=""/>
      <w:lvlJc w:val="left"/>
      <w:pPr>
        <w:tabs>
          <w:tab w:val="num" w:pos="360"/>
        </w:tabs>
      </w:pPr>
    </w:lvl>
    <w:lvl w:ilvl="4" w:tplc="C4EAFE04">
      <w:numFmt w:val="none"/>
      <w:lvlText w:val=""/>
      <w:lvlJc w:val="left"/>
      <w:pPr>
        <w:tabs>
          <w:tab w:val="num" w:pos="360"/>
        </w:tabs>
      </w:pPr>
    </w:lvl>
    <w:lvl w:ilvl="5" w:tplc="819EFC48">
      <w:numFmt w:val="none"/>
      <w:lvlText w:val=""/>
      <w:lvlJc w:val="left"/>
      <w:pPr>
        <w:tabs>
          <w:tab w:val="num" w:pos="360"/>
        </w:tabs>
      </w:pPr>
    </w:lvl>
    <w:lvl w:ilvl="6" w:tplc="166EBE84">
      <w:numFmt w:val="none"/>
      <w:lvlText w:val=""/>
      <w:lvlJc w:val="left"/>
      <w:pPr>
        <w:tabs>
          <w:tab w:val="num" w:pos="360"/>
        </w:tabs>
      </w:pPr>
    </w:lvl>
    <w:lvl w:ilvl="7" w:tplc="4DB6912E">
      <w:numFmt w:val="none"/>
      <w:lvlText w:val=""/>
      <w:lvlJc w:val="left"/>
      <w:pPr>
        <w:tabs>
          <w:tab w:val="num" w:pos="360"/>
        </w:tabs>
      </w:pPr>
    </w:lvl>
    <w:lvl w:ilvl="8" w:tplc="3520948A">
      <w:numFmt w:val="none"/>
      <w:lvlText w:val=""/>
      <w:lvlJc w:val="left"/>
      <w:pPr>
        <w:tabs>
          <w:tab w:val="num" w:pos="360"/>
        </w:tabs>
      </w:pPr>
    </w:lvl>
  </w:abstractNum>
  <w:abstractNum w:abstractNumId="7">
    <w:nsid w:val="0A727454"/>
    <w:multiLevelType w:val="multilevel"/>
    <w:tmpl w:val="587AD0EE"/>
    <w:lvl w:ilvl="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8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8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8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8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8" w:hanging="2160"/>
      </w:pPr>
      <w:rPr>
        <w:rFonts w:hint="default"/>
      </w:rPr>
    </w:lvl>
  </w:abstractNum>
  <w:abstractNum w:abstractNumId="8">
    <w:nsid w:val="0CF128D5"/>
    <w:multiLevelType w:val="hybridMultilevel"/>
    <w:tmpl w:val="43846D1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E0E72CB"/>
    <w:multiLevelType w:val="multilevel"/>
    <w:tmpl w:val="6D0823E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35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144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57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56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42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568" w:hanging="2160"/>
      </w:pPr>
      <w:rPr>
        <w:rFonts w:hint="default"/>
      </w:rPr>
    </w:lvl>
  </w:abstractNum>
  <w:abstractNum w:abstractNumId="10">
    <w:nsid w:val="11D958EE"/>
    <w:multiLevelType w:val="hybridMultilevel"/>
    <w:tmpl w:val="6C8A8872"/>
    <w:lvl w:ilvl="0" w:tplc="AD5C3916">
      <w:start w:val="1"/>
      <w:numFmt w:val="decimal"/>
      <w:lvlText w:val="%1)"/>
      <w:lvlJc w:val="left"/>
      <w:pPr>
        <w:tabs>
          <w:tab w:val="num" w:pos="1397"/>
        </w:tabs>
        <w:ind w:left="1397" w:hanging="4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640"/>
        </w:tabs>
        <w:ind w:left="26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360"/>
        </w:tabs>
        <w:ind w:left="33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4080"/>
        </w:tabs>
        <w:ind w:left="40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800"/>
        </w:tabs>
        <w:ind w:left="48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520"/>
        </w:tabs>
        <w:ind w:left="55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240"/>
        </w:tabs>
        <w:ind w:left="62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960"/>
        </w:tabs>
        <w:ind w:left="69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680"/>
        </w:tabs>
        <w:ind w:left="7680" w:hanging="180"/>
      </w:pPr>
    </w:lvl>
  </w:abstractNum>
  <w:abstractNum w:abstractNumId="11">
    <w:nsid w:val="17DB5BA6"/>
    <w:multiLevelType w:val="hybridMultilevel"/>
    <w:tmpl w:val="9DE6F3C6"/>
    <w:lvl w:ilvl="0" w:tplc="EE46B13A">
      <w:start w:val="1"/>
      <w:numFmt w:val="bullet"/>
      <w:lvlText w:val="̶"/>
      <w:lvlJc w:val="left"/>
      <w:pPr>
        <w:tabs>
          <w:tab w:val="num" w:pos="795"/>
        </w:tabs>
        <w:ind w:left="795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15"/>
        </w:tabs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35"/>
        </w:tabs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55"/>
        </w:tabs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75"/>
        </w:tabs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95"/>
        </w:tabs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15"/>
        </w:tabs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35"/>
        </w:tabs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55"/>
        </w:tabs>
        <w:ind w:left="6555" w:hanging="360"/>
      </w:pPr>
      <w:rPr>
        <w:rFonts w:ascii="Wingdings" w:hAnsi="Wingdings" w:hint="default"/>
      </w:rPr>
    </w:lvl>
  </w:abstractNum>
  <w:abstractNum w:abstractNumId="12">
    <w:nsid w:val="1E280F80"/>
    <w:multiLevelType w:val="hybridMultilevel"/>
    <w:tmpl w:val="A5B241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E3C13AE"/>
    <w:multiLevelType w:val="multilevel"/>
    <w:tmpl w:val="79F2C2E0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8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5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24" w:hanging="2160"/>
      </w:pPr>
      <w:rPr>
        <w:rFonts w:hint="default"/>
      </w:rPr>
    </w:lvl>
  </w:abstractNum>
  <w:abstractNum w:abstractNumId="14">
    <w:nsid w:val="1EFE40CC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15">
    <w:nsid w:val="23367B9B"/>
    <w:multiLevelType w:val="hybridMultilevel"/>
    <w:tmpl w:val="2BBC3F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AA123D5"/>
    <w:multiLevelType w:val="hybridMultilevel"/>
    <w:tmpl w:val="C7082E26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>
    <w:nsid w:val="2D6F2EE9"/>
    <w:multiLevelType w:val="multilevel"/>
    <w:tmpl w:val="93E6742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87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</w:rPr>
    </w:lvl>
  </w:abstractNum>
  <w:abstractNum w:abstractNumId="18">
    <w:nsid w:val="2FC006B7"/>
    <w:multiLevelType w:val="hybridMultilevel"/>
    <w:tmpl w:val="550CFD7C"/>
    <w:lvl w:ilvl="0" w:tplc="64CE9B8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0BF4A72"/>
    <w:multiLevelType w:val="hybridMultilevel"/>
    <w:tmpl w:val="99049AEC"/>
    <w:lvl w:ilvl="0" w:tplc="B9FC7FAE">
      <w:numFmt w:val="decimal"/>
      <w:lvlText w:val="%1"/>
      <w:lvlJc w:val="left"/>
      <w:pPr>
        <w:ind w:left="2670" w:hanging="17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10" w:hanging="360"/>
      </w:pPr>
    </w:lvl>
    <w:lvl w:ilvl="2" w:tplc="0419001B" w:tentative="1">
      <w:start w:val="1"/>
      <w:numFmt w:val="lowerRoman"/>
      <w:lvlText w:val="%3."/>
      <w:lvlJc w:val="right"/>
      <w:pPr>
        <w:ind w:left="2730" w:hanging="180"/>
      </w:pPr>
    </w:lvl>
    <w:lvl w:ilvl="3" w:tplc="0419000F" w:tentative="1">
      <w:start w:val="1"/>
      <w:numFmt w:val="decimal"/>
      <w:lvlText w:val="%4."/>
      <w:lvlJc w:val="left"/>
      <w:pPr>
        <w:ind w:left="3450" w:hanging="360"/>
      </w:pPr>
    </w:lvl>
    <w:lvl w:ilvl="4" w:tplc="04190019" w:tentative="1">
      <w:start w:val="1"/>
      <w:numFmt w:val="lowerLetter"/>
      <w:lvlText w:val="%5."/>
      <w:lvlJc w:val="left"/>
      <w:pPr>
        <w:ind w:left="4170" w:hanging="360"/>
      </w:pPr>
    </w:lvl>
    <w:lvl w:ilvl="5" w:tplc="0419001B" w:tentative="1">
      <w:start w:val="1"/>
      <w:numFmt w:val="lowerRoman"/>
      <w:lvlText w:val="%6."/>
      <w:lvlJc w:val="right"/>
      <w:pPr>
        <w:ind w:left="4890" w:hanging="180"/>
      </w:pPr>
    </w:lvl>
    <w:lvl w:ilvl="6" w:tplc="0419000F" w:tentative="1">
      <w:start w:val="1"/>
      <w:numFmt w:val="decimal"/>
      <w:lvlText w:val="%7."/>
      <w:lvlJc w:val="left"/>
      <w:pPr>
        <w:ind w:left="5610" w:hanging="360"/>
      </w:pPr>
    </w:lvl>
    <w:lvl w:ilvl="7" w:tplc="04190019" w:tentative="1">
      <w:start w:val="1"/>
      <w:numFmt w:val="lowerLetter"/>
      <w:lvlText w:val="%8."/>
      <w:lvlJc w:val="left"/>
      <w:pPr>
        <w:ind w:left="6330" w:hanging="360"/>
      </w:pPr>
    </w:lvl>
    <w:lvl w:ilvl="8" w:tplc="0419001B" w:tentative="1">
      <w:start w:val="1"/>
      <w:numFmt w:val="lowerRoman"/>
      <w:lvlText w:val="%9."/>
      <w:lvlJc w:val="right"/>
      <w:pPr>
        <w:ind w:left="7050" w:hanging="180"/>
      </w:pPr>
    </w:lvl>
  </w:abstractNum>
  <w:abstractNum w:abstractNumId="20">
    <w:nsid w:val="324534D0"/>
    <w:multiLevelType w:val="multilevel"/>
    <w:tmpl w:val="A4802F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324E0A85"/>
    <w:multiLevelType w:val="multilevel"/>
    <w:tmpl w:val="118A2302"/>
    <w:lvl w:ilvl="0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22">
    <w:nsid w:val="39A36E13"/>
    <w:multiLevelType w:val="hybridMultilevel"/>
    <w:tmpl w:val="0E760F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F2D5358"/>
    <w:multiLevelType w:val="hybridMultilevel"/>
    <w:tmpl w:val="A02AF5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F346631"/>
    <w:multiLevelType w:val="hybridMultilevel"/>
    <w:tmpl w:val="9174955C"/>
    <w:lvl w:ilvl="0" w:tplc="57000992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5">
    <w:nsid w:val="406103C6"/>
    <w:multiLevelType w:val="multilevel"/>
    <w:tmpl w:val="E47CF000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35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144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57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56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42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568" w:hanging="2160"/>
      </w:pPr>
      <w:rPr>
        <w:rFonts w:hint="default"/>
      </w:rPr>
    </w:lvl>
  </w:abstractNum>
  <w:abstractNum w:abstractNumId="26">
    <w:nsid w:val="425C73C0"/>
    <w:multiLevelType w:val="hybridMultilevel"/>
    <w:tmpl w:val="0F4ACD28"/>
    <w:lvl w:ilvl="0" w:tplc="D87C8E22">
      <w:start w:val="1"/>
      <w:numFmt w:val="bullet"/>
      <w:pStyle w:val="116"/>
      <w:lvlText w:val=""/>
      <w:lvlJc w:val="left"/>
      <w:pPr>
        <w:tabs>
          <w:tab w:val="num" w:pos="709"/>
        </w:tabs>
        <w:ind w:left="709" w:hanging="709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7">
    <w:nsid w:val="43123E44"/>
    <w:multiLevelType w:val="hybridMultilevel"/>
    <w:tmpl w:val="31CA86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8622E12"/>
    <w:multiLevelType w:val="multilevel"/>
    <w:tmpl w:val="3D428FA6"/>
    <w:lvl w:ilvl="0">
      <w:start w:val="1"/>
      <w:numFmt w:val="bullet"/>
      <w:suff w:val="space"/>
      <w:lvlText w:val=""/>
      <w:lvlJc w:val="left"/>
      <w:pPr>
        <w:ind w:left="720" w:hanging="360"/>
      </w:pPr>
      <w:rPr>
        <w:rFonts w:ascii="Wingdings" w:hAnsi="Wingdings" w:hint="default"/>
        <w:sz w:val="20"/>
      </w:rPr>
    </w:lvl>
    <w:lvl w:ilvl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48A63943"/>
    <w:multiLevelType w:val="hybridMultilevel"/>
    <w:tmpl w:val="DD046EEE"/>
    <w:lvl w:ilvl="0" w:tplc="1130B060">
      <w:start w:val="1"/>
      <w:numFmt w:val="bullet"/>
      <w:suff w:val="space"/>
      <w:lvlText w:val="̶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4A637009"/>
    <w:multiLevelType w:val="hybridMultilevel"/>
    <w:tmpl w:val="84B4741A"/>
    <w:lvl w:ilvl="0" w:tplc="7A56B828">
      <w:start w:val="1"/>
      <w:numFmt w:val="bullet"/>
      <w:suff w:val="space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15"/>
        </w:tabs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35"/>
        </w:tabs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55"/>
        </w:tabs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75"/>
        </w:tabs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95"/>
        </w:tabs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15"/>
        </w:tabs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35"/>
        </w:tabs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55"/>
        </w:tabs>
        <w:ind w:left="6555" w:hanging="360"/>
      </w:pPr>
      <w:rPr>
        <w:rFonts w:ascii="Wingdings" w:hAnsi="Wingdings" w:hint="default"/>
      </w:rPr>
    </w:lvl>
  </w:abstractNum>
  <w:abstractNum w:abstractNumId="31">
    <w:nsid w:val="5293190A"/>
    <w:multiLevelType w:val="hybridMultilevel"/>
    <w:tmpl w:val="98462A9A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2">
    <w:nsid w:val="52A83063"/>
    <w:multiLevelType w:val="hybridMultilevel"/>
    <w:tmpl w:val="F64C65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886537B"/>
    <w:multiLevelType w:val="multilevel"/>
    <w:tmpl w:val="DF30E8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>
    <w:nsid w:val="59E73618"/>
    <w:multiLevelType w:val="hybridMultilevel"/>
    <w:tmpl w:val="213094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A92687E"/>
    <w:multiLevelType w:val="hybridMultilevel"/>
    <w:tmpl w:val="2886FD0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D585010"/>
    <w:multiLevelType w:val="hybridMultilevel"/>
    <w:tmpl w:val="E2AA4BAC"/>
    <w:lvl w:ilvl="0" w:tplc="551EEE4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EA77D03"/>
    <w:multiLevelType w:val="hybridMultilevel"/>
    <w:tmpl w:val="20FA7046"/>
    <w:lvl w:ilvl="0" w:tplc="D742809A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04B58DF"/>
    <w:multiLevelType w:val="hybridMultilevel"/>
    <w:tmpl w:val="A4783DC4"/>
    <w:lvl w:ilvl="0" w:tplc="60FC1A4E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9">
    <w:nsid w:val="6979169F"/>
    <w:multiLevelType w:val="hybridMultilevel"/>
    <w:tmpl w:val="6826DDCE"/>
    <w:lvl w:ilvl="0" w:tplc="B9FC7FAE">
      <w:numFmt w:val="decimal"/>
      <w:lvlText w:val="%1"/>
      <w:lvlJc w:val="left"/>
      <w:pPr>
        <w:ind w:left="2670" w:hanging="17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10" w:hanging="360"/>
      </w:pPr>
    </w:lvl>
    <w:lvl w:ilvl="2" w:tplc="0419001B" w:tentative="1">
      <w:start w:val="1"/>
      <w:numFmt w:val="lowerRoman"/>
      <w:lvlText w:val="%3."/>
      <w:lvlJc w:val="right"/>
      <w:pPr>
        <w:ind w:left="2730" w:hanging="180"/>
      </w:pPr>
    </w:lvl>
    <w:lvl w:ilvl="3" w:tplc="0419000F" w:tentative="1">
      <w:start w:val="1"/>
      <w:numFmt w:val="decimal"/>
      <w:lvlText w:val="%4."/>
      <w:lvlJc w:val="left"/>
      <w:pPr>
        <w:ind w:left="3450" w:hanging="360"/>
      </w:pPr>
    </w:lvl>
    <w:lvl w:ilvl="4" w:tplc="04190019" w:tentative="1">
      <w:start w:val="1"/>
      <w:numFmt w:val="lowerLetter"/>
      <w:lvlText w:val="%5."/>
      <w:lvlJc w:val="left"/>
      <w:pPr>
        <w:ind w:left="4170" w:hanging="360"/>
      </w:pPr>
    </w:lvl>
    <w:lvl w:ilvl="5" w:tplc="0419001B" w:tentative="1">
      <w:start w:val="1"/>
      <w:numFmt w:val="lowerRoman"/>
      <w:lvlText w:val="%6."/>
      <w:lvlJc w:val="right"/>
      <w:pPr>
        <w:ind w:left="4890" w:hanging="180"/>
      </w:pPr>
    </w:lvl>
    <w:lvl w:ilvl="6" w:tplc="0419000F" w:tentative="1">
      <w:start w:val="1"/>
      <w:numFmt w:val="decimal"/>
      <w:lvlText w:val="%7."/>
      <w:lvlJc w:val="left"/>
      <w:pPr>
        <w:ind w:left="5610" w:hanging="360"/>
      </w:pPr>
    </w:lvl>
    <w:lvl w:ilvl="7" w:tplc="04190019" w:tentative="1">
      <w:start w:val="1"/>
      <w:numFmt w:val="lowerLetter"/>
      <w:lvlText w:val="%8."/>
      <w:lvlJc w:val="left"/>
      <w:pPr>
        <w:ind w:left="6330" w:hanging="360"/>
      </w:pPr>
    </w:lvl>
    <w:lvl w:ilvl="8" w:tplc="0419001B" w:tentative="1">
      <w:start w:val="1"/>
      <w:numFmt w:val="lowerRoman"/>
      <w:lvlText w:val="%9."/>
      <w:lvlJc w:val="right"/>
      <w:pPr>
        <w:ind w:left="7050" w:hanging="180"/>
      </w:pPr>
    </w:lvl>
  </w:abstractNum>
  <w:abstractNum w:abstractNumId="40">
    <w:nsid w:val="6A86739C"/>
    <w:multiLevelType w:val="hybridMultilevel"/>
    <w:tmpl w:val="0304167A"/>
    <w:lvl w:ilvl="0" w:tplc="8118F210">
      <w:start w:val="1"/>
      <w:numFmt w:val="decimal"/>
      <w:lvlText w:val="%1"/>
      <w:lvlJc w:val="left"/>
      <w:pPr>
        <w:ind w:left="795" w:hanging="435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0C90C30"/>
    <w:multiLevelType w:val="hybridMultilevel"/>
    <w:tmpl w:val="AAFAAE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350024B"/>
    <w:multiLevelType w:val="hybridMultilevel"/>
    <w:tmpl w:val="BF70D92E"/>
    <w:lvl w:ilvl="0" w:tplc="8B8AC324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3">
    <w:nsid w:val="73512BAC"/>
    <w:multiLevelType w:val="hybridMultilevel"/>
    <w:tmpl w:val="7550FA40"/>
    <w:lvl w:ilvl="0" w:tplc="8F4E202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>
    <w:nsid w:val="79004AFE"/>
    <w:multiLevelType w:val="hybridMultilevel"/>
    <w:tmpl w:val="F42A99FA"/>
    <w:lvl w:ilvl="0" w:tplc="94621676">
      <w:start w:val="1"/>
      <w:numFmt w:val="decimal"/>
      <w:lvlText w:val="%1."/>
      <w:lvlJc w:val="left"/>
      <w:pPr>
        <w:ind w:left="915" w:hanging="555"/>
      </w:pPr>
      <w:rPr>
        <w:rFonts w:hint="default"/>
        <w:sz w:val="3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E53070F"/>
    <w:multiLevelType w:val="hybridMultilevel"/>
    <w:tmpl w:val="F37A571A"/>
    <w:lvl w:ilvl="0" w:tplc="5F721AF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26"/>
  </w:num>
  <w:num w:numId="2">
    <w:abstractNumId w:val="23"/>
  </w:num>
  <w:num w:numId="3">
    <w:abstractNumId w:val="7"/>
  </w:num>
  <w:num w:numId="4">
    <w:abstractNumId w:val="5"/>
  </w:num>
  <w:num w:numId="5">
    <w:abstractNumId w:val="42"/>
  </w:num>
  <w:num w:numId="6">
    <w:abstractNumId w:val="35"/>
  </w:num>
  <w:num w:numId="7">
    <w:abstractNumId w:val="43"/>
  </w:num>
  <w:num w:numId="8">
    <w:abstractNumId w:val="45"/>
  </w:num>
  <w:num w:numId="9">
    <w:abstractNumId w:val="22"/>
  </w:num>
  <w:num w:numId="10">
    <w:abstractNumId w:val="18"/>
  </w:num>
  <w:num w:numId="11">
    <w:abstractNumId w:val="41"/>
  </w:num>
  <w:num w:numId="12">
    <w:abstractNumId w:val="32"/>
  </w:num>
  <w:num w:numId="13">
    <w:abstractNumId w:val="15"/>
  </w:num>
  <w:num w:numId="14">
    <w:abstractNumId w:val="3"/>
  </w:num>
  <w:num w:numId="15">
    <w:abstractNumId w:val="40"/>
  </w:num>
  <w:num w:numId="16">
    <w:abstractNumId w:val="14"/>
  </w:num>
  <w:num w:numId="17">
    <w:abstractNumId w:val="6"/>
  </w:num>
  <w:num w:numId="18">
    <w:abstractNumId w:val="44"/>
  </w:num>
  <w:num w:numId="19">
    <w:abstractNumId w:val="20"/>
  </w:num>
  <w:num w:numId="20">
    <w:abstractNumId w:val="39"/>
  </w:num>
  <w:num w:numId="21">
    <w:abstractNumId w:val="19"/>
  </w:num>
  <w:num w:numId="22">
    <w:abstractNumId w:val="37"/>
  </w:num>
  <w:num w:numId="23">
    <w:abstractNumId w:val="34"/>
  </w:num>
  <w:num w:numId="24">
    <w:abstractNumId w:val="1"/>
  </w:num>
  <w:num w:numId="25">
    <w:abstractNumId w:val="4"/>
  </w:num>
  <w:num w:numId="26">
    <w:abstractNumId w:val="36"/>
  </w:num>
  <w:num w:numId="27">
    <w:abstractNumId w:val="2"/>
  </w:num>
  <w:num w:numId="28">
    <w:abstractNumId w:val="12"/>
  </w:num>
  <w:num w:numId="29">
    <w:abstractNumId w:val="16"/>
  </w:num>
  <w:num w:numId="30">
    <w:abstractNumId w:val="8"/>
  </w:num>
  <w:num w:numId="31">
    <w:abstractNumId w:val="31"/>
  </w:num>
  <w:num w:numId="32">
    <w:abstractNumId w:val="30"/>
  </w:num>
  <w:num w:numId="33">
    <w:abstractNumId w:val="11"/>
  </w:num>
  <w:num w:numId="34">
    <w:abstractNumId w:val="29"/>
  </w:num>
  <w:num w:numId="35">
    <w:abstractNumId w:val="21"/>
  </w:num>
  <w:num w:numId="36">
    <w:abstractNumId w:val="28"/>
  </w:num>
  <w:num w:numId="37">
    <w:abstractNumId w:val="13"/>
  </w:num>
  <w:num w:numId="38">
    <w:abstractNumId w:val="24"/>
  </w:num>
  <w:num w:numId="39">
    <w:abstractNumId w:val="27"/>
  </w:num>
  <w:num w:numId="40">
    <w:abstractNumId w:val="17"/>
  </w:num>
  <w:num w:numId="41">
    <w:abstractNumId w:val="0"/>
  </w:num>
  <w:num w:numId="42">
    <w:abstractNumId w:val="38"/>
  </w:num>
  <w:num w:numId="43">
    <w:abstractNumId w:val="25"/>
  </w:num>
  <w:num w:numId="44">
    <w:abstractNumId w:val="9"/>
  </w:num>
  <w:num w:numId="45">
    <w:abstractNumId w:val="10"/>
  </w:num>
  <w:num w:numId="46">
    <w:abstractNumId w:val="33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2B30"/>
    <w:rsid w:val="00001401"/>
    <w:rsid w:val="00002486"/>
    <w:rsid w:val="000034B4"/>
    <w:rsid w:val="00006E9F"/>
    <w:rsid w:val="00006EC7"/>
    <w:rsid w:val="00007358"/>
    <w:rsid w:val="00010B2D"/>
    <w:rsid w:val="000116D9"/>
    <w:rsid w:val="000120F2"/>
    <w:rsid w:val="00012506"/>
    <w:rsid w:val="00014553"/>
    <w:rsid w:val="00014B94"/>
    <w:rsid w:val="00017AD3"/>
    <w:rsid w:val="000200B4"/>
    <w:rsid w:val="00021625"/>
    <w:rsid w:val="000217B4"/>
    <w:rsid w:val="0002194E"/>
    <w:rsid w:val="000230C5"/>
    <w:rsid w:val="0002330E"/>
    <w:rsid w:val="00025D8D"/>
    <w:rsid w:val="000265F6"/>
    <w:rsid w:val="0003126A"/>
    <w:rsid w:val="00033203"/>
    <w:rsid w:val="000365D2"/>
    <w:rsid w:val="000373E9"/>
    <w:rsid w:val="000378DA"/>
    <w:rsid w:val="00040804"/>
    <w:rsid w:val="00040D34"/>
    <w:rsid w:val="00040D94"/>
    <w:rsid w:val="0004213A"/>
    <w:rsid w:val="00044363"/>
    <w:rsid w:val="00044DD8"/>
    <w:rsid w:val="00045EAB"/>
    <w:rsid w:val="00045F1C"/>
    <w:rsid w:val="00046263"/>
    <w:rsid w:val="000468ED"/>
    <w:rsid w:val="0004694E"/>
    <w:rsid w:val="00046AF7"/>
    <w:rsid w:val="00051E1E"/>
    <w:rsid w:val="00051FBE"/>
    <w:rsid w:val="00052717"/>
    <w:rsid w:val="00052BB7"/>
    <w:rsid w:val="00053B31"/>
    <w:rsid w:val="000558F0"/>
    <w:rsid w:val="00057DF5"/>
    <w:rsid w:val="00062D49"/>
    <w:rsid w:val="00063100"/>
    <w:rsid w:val="00063566"/>
    <w:rsid w:val="00064467"/>
    <w:rsid w:val="0006523E"/>
    <w:rsid w:val="00065460"/>
    <w:rsid w:val="000655F3"/>
    <w:rsid w:val="00066430"/>
    <w:rsid w:val="000736C3"/>
    <w:rsid w:val="000743F6"/>
    <w:rsid w:val="00075575"/>
    <w:rsid w:val="000755AA"/>
    <w:rsid w:val="00081FCE"/>
    <w:rsid w:val="00083ED3"/>
    <w:rsid w:val="0008522F"/>
    <w:rsid w:val="00086069"/>
    <w:rsid w:val="00092C76"/>
    <w:rsid w:val="00093216"/>
    <w:rsid w:val="0009557A"/>
    <w:rsid w:val="000A04F9"/>
    <w:rsid w:val="000A0AA4"/>
    <w:rsid w:val="000A2404"/>
    <w:rsid w:val="000A2657"/>
    <w:rsid w:val="000A2FBB"/>
    <w:rsid w:val="000A3B1B"/>
    <w:rsid w:val="000A3FB8"/>
    <w:rsid w:val="000A441E"/>
    <w:rsid w:val="000A583E"/>
    <w:rsid w:val="000A6D82"/>
    <w:rsid w:val="000A7193"/>
    <w:rsid w:val="000B06A8"/>
    <w:rsid w:val="000B24F5"/>
    <w:rsid w:val="000B306B"/>
    <w:rsid w:val="000B56E9"/>
    <w:rsid w:val="000B7C3F"/>
    <w:rsid w:val="000B7D82"/>
    <w:rsid w:val="000B7E68"/>
    <w:rsid w:val="000C0389"/>
    <w:rsid w:val="000C0DE0"/>
    <w:rsid w:val="000C0FE2"/>
    <w:rsid w:val="000C2B30"/>
    <w:rsid w:val="000C4EE7"/>
    <w:rsid w:val="000C5408"/>
    <w:rsid w:val="000C7B23"/>
    <w:rsid w:val="000D0009"/>
    <w:rsid w:val="000D10F8"/>
    <w:rsid w:val="000D1802"/>
    <w:rsid w:val="000D2550"/>
    <w:rsid w:val="000D45AD"/>
    <w:rsid w:val="000D61FC"/>
    <w:rsid w:val="000D6EE6"/>
    <w:rsid w:val="000E100D"/>
    <w:rsid w:val="000E4014"/>
    <w:rsid w:val="000E42DA"/>
    <w:rsid w:val="000E5123"/>
    <w:rsid w:val="000E5CC3"/>
    <w:rsid w:val="000E755E"/>
    <w:rsid w:val="000E7E30"/>
    <w:rsid w:val="000F1B63"/>
    <w:rsid w:val="000F1C70"/>
    <w:rsid w:val="000F1D19"/>
    <w:rsid w:val="000F2B01"/>
    <w:rsid w:val="000F58B2"/>
    <w:rsid w:val="0010095E"/>
    <w:rsid w:val="001017F8"/>
    <w:rsid w:val="001026CA"/>
    <w:rsid w:val="00102B3E"/>
    <w:rsid w:val="00103EEF"/>
    <w:rsid w:val="001046DD"/>
    <w:rsid w:val="00105CB9"/>
    <w:rsid w:val="00106191"/>
    <w:rsid w:val="00107A72"/>
    <w:rsid w:val="001105B1"/>
    <w:rsid w:val="00114221"/>
    <w:rsid w:val="00116C24"/>
    <w:rsid w:val="001204D4"/>
    <w:rsid w:val="00121C6B"/>
    <w:rsid w:val="00122201"/>
    <w:rsid w:val="00122CDB"/>
    <w:rsid w:val="001232CA"/>
    <w:rsid w:val="001245C1"/>
    <w:rsid w:val="00124CB6"/>
    <w:rsid w:val="0012691B"/>
    <w:rsid w:val="001276AA"/>
    <w:rsid w:val="001276FB"/>
    <w:rsid w:val="0012786E"/>
    <w:rsid w:val="00127AF9"/>
    <w:rsid w:val="00130E59"/>
    <w:rsid w:val="00134B87"/>
    <w:rsid w:val="0013519D"/>
    <w:rsid w:val="00137197"/>
    <w:rsid w:val="001376B2"/>
    <w:rsid w:val="00140068"/>
    <w:rsid w:val="00140CBF"/>
    <w:rsid w:val="00142C61"/>
    <w:rsid w:val="001454B8"/>
    <w:rsid w:val="00146B94"/>
    <w:rsid w:val="00147FB3"/>
    <w:rsid w:val="00153411"/>
    <w:rsid w:val="00156AB1"/>
    <w:rsid w:val="00157408"/>
    <w:rsid w:val="001578F6"/>
    <w:rsid w:val="00166823"/>
    <w:rsid w:val="00167419"/>
    <w:rsid w:val="001702FE"/>
    <w:rsid w:val="00170F6D"/>
    <w:rsid w:val="0017147A"/>
    <w:rsid w:val="00172ED8"/>
    <w:rsid w:val="00173224"/>
    <w:rsid w:val="001751C9"/>
    <w:rsid w:val="00177F78"/>
    <w:rsid w:val="00180CFF"/>
    <w:rsid w:val="00181AA5"/>
    <w:rsid w:val="00182C2F"/>
    <w:rsid w:val="00183D39"/>
    <w:rsid w:val="0018417F"/>
    <w:rsid w:val="00184A5E"/>
    <w:rsid w:val="00184EEA"/>
    <w:rsid w:val="00185E70"/>
    <w:rsid w:val="00187E1A"/>
    <w:rsid w:val="00187F20"/>
    <w:rsid w:val="00191D89"/>
    <w:rsid w:val="00193470"/>
    <w:rsid w:val="0019488F"/>
    <w:rsid w:val="001959C9"/>
    <w:rsid w:val="00196790"/>
    <w:rsid w:val="00196892"/>
    <w:rsid w:val="0019740E"/>
    <w:rsid w:val="001A01B9"/>
    <w:rsid w:val="001A01DA"/>
    <w:rsid w:val="001A092A"/>
    <w:rsid w:val="001A15EE"/>
    <w:rsid w:val="001A2370"/>
    <w:rsid w:val="001A3FDB"/>
    <w:rsid w:val="001A4C53"/>
    <w:rsid w:val="001A5C0D"/>
    <w:rsid w:val="001A6228"/>
    <w:rsid w:val="001B157C"/>
    <w:rsid w:val="001B2249"/>
    <w:rsid w:val="001B33E4"/>
    <w:rsid w:val="001B3BC2"/>
    <w:rsid w:val="001B5151"/>
    <w:rsid w:val="001B5163"/>
    <w:rsid w:val="001B54F5"/>
    <w:rsid w:val="001B71B8"/>
    <w:rsid w:val="001B77B5"/>
    <w:rsid w:val="001B7891"/>
    <w:rsid w:val="001C11BF"/>
    <w:rsid w:val="001C11FE"/>
    <w:rsid w:val="001C198E"/>
    <w:rsid w:val="001C1CBF"/>
    <w:rsid w:val="001C4106"/>
    <w:rsid w:val="001C4E6A"/>
    <w:rsid w:val="001C517F"/>
    <w:rsid w:val="001C6623"/>
    <w:rsid w:val="001D0090"/>
    <w:rsid w:val="001D0589"/>
    <w:rsid w:val="001D2037"/>
    <w:rsid w:val="001D21AE"/>
    <w:rsid w:val="001D388B"/>
    <w:rsid w:val="001D458A"/>
    <w:rsid w:val="001D66F3"/>
    <w:rsid w:val="001D7A84"/>
    <w:rsid w:val="001E027A"/>
    <w:rsid w:val="001E062C"/>
    <w:rsid w:val="001E0769"/>
    <w:rsid w:val="001E1C5F"/>
    <w:rsid w:val="001E25E4"/>
    <w:rsid w:val="001E388C"/>
    <w:rsid w:val="001E41AB"/>
    <w:rsid w:val="001F0E96"/>
    <w:rsid w:val="001F395C"/>
    <w:rsid w:val="001F44AA"/>
    <w:rsid w:val="001F4701"/>
    <w:rsid w:val="001F517D"/>
    <w:rsid w:val="001F6082"/>
    <w:rsid w:val="001F70CB"/>
    <w:rsid w:val="001F76BE"/>
    <w:rsid w:val="001F7A9C"/>
    <w:rsid w:val="002001EA"/>
    <w:rsid w:val="002004E4"/>
    <w:rsid w:val="00201C27"/>
    <w:rsid w:val="00201DED"/>
    <w:rsid w:val="00202B1A"/>
    <w:rsid w:val="002038AF"/>
    <w:rsid w:val="00203AF4"/>
    <w:rsid w:val="00204955"/>
    <w:rsid w:val="002050F8"/>
    <w:rsid w:val="00205D03"/>
    <w:rsid w:val="00206F4E"/>
    <w:rsid w:val="00206F73"/>
    <w:rsid w:val="0021311E"/>
    <w:rsid w:val="002139F1"/>
    <w:rsid w:val="00213E23"/>
    <w:rsid w:val="00213F95"/>
    <w:rsid w:val="00215EAF"/>
    <w:rsid w:val="0021765A"/>
    <w:rsid w:val="00217BD5"/>
    <w:rsid w:val="002206CF"/>
    <w:rsid w:val="00220A98"/>
    <w:rsid w:val="0022141A"/>
    <w:rsid w:val="002215D1"/>
    <w:rsid w:val="0022175B"/>
    <w:rsid w:val="00224465"/>
    <w:rsid w:val="00224FF7"/>
    <w:rsid w:val="00225B1E"/>
    <w:rsid w:val="00226B37"/>
    <w:rsid w:val="00226B6C"/>
    <w:rsid w:val="00226D55"/>
    <w:rsid w:val="0023033F"/>
    <w:rsid w:val="0023254F"/>
    <w:rsid w:val="00234533"/>
    <w:rsid w:val="002360A9"/>
    <w:rsid w:val="00236D0E"/>
    <w:rsid w:val="00237E85"/>
    <w:rsid w:val="00240A1F"/>
    <w:rsid w:val="00241787"/>
    <w:rsid w:val="00242373"/>
    <w:rsid w:val="0024368B"/>
    <w:rsid w:val="0024534A"/>
    <w:rsid w:val="00246F1F"/>
    <w:rsid w:val="00250E7A"/>
    <w:rsid w:val="00251213"/>
    <w:rsid w:val="00251AE5"/>
    <w:rsid w:val="0025291B"/>
    <w:rsid w:val="002535D5"/>
    <w:rsid w:val="00255309"/>
    <w:rsid w:val="002557B8"/>
    <w:rsid w:val="00256319"/>
    <w:rsid w:val="00257A8B"/>
    <w:rsid w:val="00260C02"/>
    <w:rsid w:val="00264B4A"/>
    <w:rsid w:val="00264EE3"/>
    <w:rsid w:val="0026543F"/>
    <w:rsid w:val="00265499"/>
    <w:rsid w:val="002701C4"/>
    <w:rsid w:val="00270888"/>
    <w:rsid w:val="00270DA3"/>
    <w:rsid w:val="00272014"/>
    <w:rsid w:val="002723C9"/>
    <w:rsid w:val="00272D28"/>
    <w:rsid w:val="00281A16"/>
    <w:rsid w:val="0028394F"/>
    <w:rsid w:val="0028494C"/>
    <w:rsid w:val="002854FC"/>
    <w:rsid w:val="002861EA"/>
    <w:rsid w:val="0028635B"/>
    <w:rsid w:val="00286874"/>
    <w:rsid w:val="00287D9D"/>
    <w:rsid w:val="00287E10"/>
    <w:rsid w:val="00290330"/>
    <w:rsid w:val="00290575"/>
    <w:rsid w:val="00290D72"/>
    <w:rsid w:val="00292D12"/>
    <w:rsid w:val="00294714"/>
    <w:rsid w:val="00295173"/>
    <w:rsid w:val="002964F4"/>
    <w:rsid w:val="00296C17"/>
    <w:rsid w:val="002A0423"/>
    <w:rsid w:val="002A2BD4"/>
    <w:rsid w:val="002A3B3D"/>
    <w:rsid w:val="002A633B"/>
    <w:rsid w:val="002A6B99"/>
    <w:rsid w:val="002A74D1"/>
    <w:rsid w:val="002A7CAA"/>
    <w:rsid w:val="002B1059"/>
    <w:rsid w:val="002B1A49"/>
    <w:rsid w:val="002B2340"/>
    <w:rsid w:val="002B2F94"/>
    <w:rsid w:val="002B6BD6"/>
    <w:rsid w:val="002B6C82"/>
    <w:rsid w:val="002C0106"/>
    <w:rsid w:val="002C066B"/>
    <w:rsid w:val="002C06EC"/>
    <w:rsid w:val="002C1586"/>
    <w:rsid w:val="002C2D16"/>
    <w:rsid w:val="002C3167"/>
    <w:rsid w:val="002C3530"/>
    <w:rsid w:val="002C36BF"/>
    <w:rsid w:val="002C598F"/>
    <w:rsid w:val="002C64BA"/>
    <w:rsid w:val="002C6E11"/>
    <w:rsid w:val="002C6FFB"/>
    <w:rsid w:val="002D0909"/>
    <w:rsid w:val="002D574C"/>
    <w:rsid w:val="002D5955"/>
    <w:rsid w:val="002D6D8A"/>
    <w:rsid w:val="002E3965"/>
    <w:rsid w:val="002E463C"/>
    <w:rsid w:val="002E518F"/>
    <w:rsid w:val="002E5A77"/>
    <w:rsid w:val="002E5ABD"/>
    <w:rsid w:val="002E5CA1"/>
    <w:rsid w:val="002E77E2"/>
    <w:rsid w:val="002F158E"/>
    <w:rsid w:val="002F2F3F"/>
    <w:rsid w:val="002F3185"/>
    <w:rsid w:val="002F3848"/>
    <w:rsid w:val="002F4706"/>
    <w:rsid w:val="002F4770"/>
    <w:rsid w:val="002F4A51"/>
    <w:rsid w:val="002F4DB8"/>
    <w:rsid w:val="002F73DB"/>
    <w:rsid w:val="002F76AF"/>
    <w:rsid w:val="0030177E"/>
    <w:rsid w:val="00301ED4"/>
    <w:rsid w:val="0030290E"/>
    <w:rsid w:val="00302DC1"/>
    <w:rsid w:val="0030343C"/>
    <w:rsid w:val="003034B8"/>
    <w:rsid w:val="0030434D"/>
    <w:rsid w:val="00306370"/>
    <w:rsid w:val="003106BD"/>
    <w:rsid w:val="00312E26"/>
    <w:rsid w:val="00313B7B"/>
    <w:rsid w:val="00313EF2"/>
    <w:rsid w:val="003143EB"/>
    <w:rsid w:val="00314F5E"/>
    <w:rsid w:val="00315E5A"/>
    <w:rsid w:val="0032055C"/>
    <w:rsid w:val="0032124A"/>
    <w:rsid w:val="003213AC"/>
    <w:rsid w:val="003220A6"/>
    <w:rsid w:val="00322510"/>
    <w:rsid w:val="00325B63"/>
    <w:rsid w:val="00325DA7"/>
    <w:rsid w:val="003277C3"/>
    <w:rsid w:val="00330672"/>
    <w:rsid w:val="003308C7"/>
    <w:rsid w:val="003315C6"/>
    <w:rsid w:val="00331CE6"/>
    <w:rsid w:val="00334ED2"/>
    <w:rsid w:val="00335501"/>
    <w:rsid w:val="00335D03"/>
    <w:rsid w:val="00340231"/>
    <w:rsid w:val="003406AF"/>
    <w:rsid w:val="00341A26"/>
    <w:rsid w:val="003429B1"/>
    <w:rsid w:val="00342C7D"/>
    <w:rsid w:val="00342EC1"/>
    <w:rsid w:val="003442C1"/>
    <w:rsid w:val="00345F55"/>
    <w:rsid w:val="00347634"/>
    <w:rsid w:val="00351AF5"/>
    <w:rsid w:val="00353B6A"/>
    <w:rsid w:val="00354733"/>
    <w:rsid w:val="00354B34"/>
    <w:rsid w:val="00354B95"/>
    <w:rsid w:val="00354DFD"/>
    <w:rsid w:val="003566B2"/>
    <w:rsid w:val="00360CBC"/>
    <w:rsid w:val="00361BDA"/>
    <w:rsid w:val="003621C8"/>
    <w:rsid w:val="00362C17"/>
    <w:rsid w:val="00362C52"/>
    <w:rsid w:val="00365601"/>
    <w:rsid w:val="0036671D"/>
    <w:rsid w:val="00366725"/>
    <w:rsid w:val="00367F0B"/>
    <w:rsid w:val="00370457"/>
    <w:rsid w:val="00370FAA"/>
    <w:rsid w:val="003716A1"/>
    <w:rsid w:val="00372ED4"/>
    <w:rsid w:val="00374E07"/>
    <w:rsid w:val="00375866"/>
    <w:rsid w:val="00375BDF"/>
    <w:rsid w:val="003760ED"/>
    <w:rsid w:val="00376CDD"/>
    <w:rsid w:val="00376D6A"/>
    <w:rsid w:val="00380FD4"/>
    <w:rsid w:val="00382503"/>
    <w:rsid w:val="0038298D"/>
    <w:rsid w:val="00383FE4"/>
    <w:rsid w:val="00384DD3"/>
    <w:rsid w:val="00385159"/>
    <w:rsid w:val="00385F61"/>
    <w:rsid w:val="00386702"/>
    <w:rsid w:val="00387941"/>
    <w:rsid w:val="003915D4"/>
    <w:rsid w:val="0039360D"/>
    <w:rsid w:val="00394D02"/>
    <w:rsid w:val="00395CA7"/>
    <w:rsid w:val="00396FDD"/>
    <w:rsid w:val="003A0DAE"/>
    <w:rsid w:val="003A20F1"/>
    <w:rsid w:val="003A28B0"/>
    <w:rsid w:val="003A3A7A"/>
    <w:rsid w:val="003A7FF2"/>
    <w:rsid w:val="003B0E1F"/>
    <w:rsid w:val="003B16D6"/>
    <w:rsid w:val="003B29FC"/>
    <w:rsid w:val="003B300D"/>
    <w:rsid w:val="003B50CE"/>
    <w:rsid w:val="003C0FA1"/>
    <w:rsid w:val="003C175A"/>
    <w:rsid w:val="003C185C"/>
    <w:rsid w:val="003C2974"/>
    <w:rsid w:val="003C2FB9"/>
    <w:rsid w:val="003C31E3"/>
    <w:rsid w:val="003C3811"/>
    <w:rsid w:val="003C391F"/>
    <w:rsid w:val="003C42A5"/>
    <w:rsid w:val="003C42BB"/>
    <w:rsid w:val="003C469D"/>
    <w:rsid w:val="003C4D25"/>
    <w:rsid w:val="003C5901"/>
    <w:rsid w:val="003C63A7"/>
    <w:rsid w:val="003C7468"/>
    <w:rsid w:val="003D008F"/>
    <w:rsid w:val="003D02B3"/>
    <w:rsid w:val="003D093A"/>
    <w:rsid w:val="003D0F56"/>
    <w:rsid w:val="003D129E"/>
    <w:rsid w:val="003D12BA"/>
    <w:rsid w:val="003D4507"/>
    <w:rsid w:val="003D639C"/>
    <w:rsid w:val="003E3007"/>
    <w:rsid w:val="003E3B7D"/>
    <w:rsid w:val="003E4A9F"/>
    <w:rsid w:val="003E5D06"/>
    <w:rsid w:val="003E5FF7"/>
    <w:rsid w:val="003E6F0B"/>
    <w:rsid w:val="003E7508"/>
    <w:rsid w:val="003E76DA"/>
    <w:rsid w:val="003E77B9"/>
    <w:rsid w:val="003F0201"/>
    <w:rsid w:val="003F0C41"/>
    <w:rsid w:val="003F2E7E"/>
    <w:rsid w:val="003F2EBE"/>
    <w:rsid w:val="003F3031"/>
    <w:rsid w:val="003F3FF2"/>
    <w:rsid w:val="003F4AF4"/>
    <w:rsid w:val="003F5B14"/>
    <w:rsid w:val="003F621D"/>
    <w:rsid w:val="003F7C21"/>
    <w:rsid w:val="003F7C51"/>
    <w:rsid w:val="0040014D"/>
    <w:rsid w:val="00401997"/>
    <w:rsid w:val="0040225D"/>
    <w:rsid w:val="004026D0"/>
    <w:rsid w:val="00403B4E"/>
    <w:rsid w:val="004052AB"/>
    <w:rsid w:val="004053AF"/>
    <w:rsid w:val="004104D8"/>
    <w:rsid w:val="004108F7"/>
    <w:rsid w:val="00411088"/>
    <w:rsid w:val="00411D84"/>
    <w:rsid w:val="00411E6A"/>
    <w:rsid w:val="00412215"/>
    <w:rsid w:val="004128C7"/>
    <w:rsid w:val="0041297C"/>
    <w:rsid w:val="00412BA0"/>
    <w:rsid w:val="00415083"/>
    <w:rsid w:val="00417700"/>
    <w:rsid w:val="004209D8"/>
    <w:rsid w:val="00420D06"/>
    <w:rsid w:val="004215C1"/>
    <w:rsid w:val="00423147"/>
    <w:rsid w:val="00426058"/>
    <w:rsid w:val="004303F3"/>
    <w:rsid w:val="00430AC1"/>
    <w:rsid w:val="004321D7"/>
    <w:rsid w:val="004328BF"/>
    <w:rsid w:val="004328F2"/>
    <w:rsid w:val="00433230"/>
    <w:rsid w:val="00434864"/>
    <w:rsid w:val="00435F4E"/>
    <w:rsid w:val="00436969"/>
    <w:rsid w:val="004377C8"/>
    <w:rsid w:val="00441E69"/>
    <w:rsid w:val="004427F4"/>
    <w:rsid w:val="00442A07"/>
    <w:rsid w:val="0044342A"/>
    <w:rsid w:val="00443FF3"/>
    <w:rsid w:val="0044490B"/>
    <w:rsid w:val="00444B34"/>
    <w:rsid w:val="00445804"/>
    <w:rsid w:val="00446404"/>
    <w:rsid w:val="00446524"/>
    <w:rsid w:val="00446A99"/>
    <w:rsid w:val="00446BE9"/>
    <w:rsid w:val="00447734"/>
    <w:rsid w:val="00450325"/>
    <w:rsid w:val="00450793"/>
    <w:rsid w:val="00454352"/>
    <w:rsid w:val="00454874"/>
    <w:rsid w:val="00454D7E"/>
    <w:rsid w:val="00456426"/>
    <w:rsid w:val="004567CB"/>
    <w:rsid w:val="00456E86"/>
    <w:rsid w:val="00461E37"/>
    <w:rsid w:val="00463BC4"/>
    <w:rsid w:val="00464A5D"/>
    <w:rsid w:val="00464DD6"/>
    <w:rsid w:val="00465D04"/>
    <w:rsid w:val="00467A6C"/>
    <w:rsid w:val="004727A7"/>
    <w:rsid w:val="004731B0"/>
    <w:rsid w:val="0047401F"/>
    <w:rsid w:val="00474FC9"/>
    <w:rsid w:val="004758C1"/>
    <w:rsid w:val="004807F3"/>
    <w:rsid w:val="00481749"/>
    <w:rsid w:val="00481996"/>
    <w:rsid w:val="00483A98"/>
    <w:rsid w:val="00483DD5"/>
    <w:rsid w:val="00484D9A"/>
    <w:rsid w:val="004900AC"/>
    <w:rsid w:val="00490512"/>
    <w:rsid w:val="00490C91"/>
    <w:rsid w:val="00492AED"/>
    <w:rsid w:val="00495914"/>
    <w:rsid w:val="00495C3E"/>
    <w:rsid w:val="00495EE3"/>
    <w:rsid w:val="0049603F"/>
    <w:rsid w:val="00496191"/>
    <w:rsid w:val="004A0A74"/>
    <w:rsid w:val="004A2917"/>
    <w:rsid w:val="004A4110"/>
    <w:rsid w:val="004A52FA"/>
    <w:rsid w:val="004A6819"/>
    <w:rsid w:val="004A731E"/>
    <w:rsid w:val="004A7603"/>
    <w:rsid w:val="004B059C"/>
    <w:rsid w:val="004B3306"/>
    <w:rsid w:val="004B3FE9"/>
    <w:rsid w:val="004B5611"/>
    <w:rsid w:val="004B6EE2"/>
    <w:rsid w:val="004B7848"/>
    <w:rsid w:val="004C0F74"/>
    <w:rsid w:val="004C172C"/>
    <w:rsid w:val="004C267B"/>
    <w:rsid w:val="004C3272"/>
    <w:rsid w:val="004C47F6"/>
    <w:rsid w:val="004C4CB4"/>
    <w:rsid w:val="004C7410"/>
    <w:rsid w:val="004D070A"/>
    <w:rsid w:val="004D0D9E"/>
    <w:rsid w:val="004D0E95"/>
    <w:rsid w:val="004D19FA"/>
    <w:rsid w:val="004D2C07"/>
    <w:rsid w:val="004D2D31"/>
    <w:rsid w:val="004D2E80"/>
    <w:rsid w:val="004D3827"/>
    <w:rsid w:val="004D4858"/>
    <w:rsid w:val="004D6B9C"/>
    <w:rsid w:val="004E0320"/>
    <w:rsid w:val="004E1D52"/>
    <w:rsid w:val="004E211A"/>
    <w:rsid w:val="004E2309"/>
    <w:rsid w:val="004E3081"/>
    <w:rsid w:val="004E3892"/>
    <w:rsid w:val="004E45B3"/>
    <w:rsid w:val="004E4EE4"/>
    <w:rsid w:val="004E5102"/>
    <w:rsid w:val="004E5C57"/>
    <w:rsid w:val="004E7756"/>
    <w:rsid w:val="004E7A9A"/>
    <w:rsid w:val="004F0F56"/>
    <w:rsid w:val="004F1FA1"/>
    <w:rsid w:val="004F374B"/>
    <w:rsid w:val="004F3886"/>
    <w:rsid w:val="00500D46"/>
    <w:rsid w:val="00502144"/>
    <w:rsid w:val="00502D3D"/>
    <w:rsid w:val="005041DC"/>
    <w:rsid w:val="005055C2"/>
    <w:rsid w:val="005069B8"/>
    <w:rsid w:val="005104D6"/>
    <w:rsid w:val="005107A3"/>
    <w:rsid w:val="005142A8"/>
    <w:rsid w:val="00516053"/>
    <w:rsid w:val="00517C8A"/>
    <w:rsid w:val="0052164F"/>
    <w:rsid w:val="00521C74"/>
    <w:rsid w:val="00521D36"/>
    <w:rsid w:val="00523A22"/>
    <w:rsid w:val="00523C61"/>
    <w:rsid w:val="00525BB3"/>
    <w:rsid w:val="00530DBC"/>
    <w:rsid w:val="00531EE6"/>
    <w:rsid w:val="0053392A"/>
    <w:rsid w:val="005365F0"/>
    <w:rsid w:val="00541020"/>
    <w:rsid w:val="0054215D"/>
    <w:rsid w:val="005421DB"/>
    <w:rsid w:val="005422CF"/>
    <w:rsid w:val="00543128"/>
    <w:rsid w:val="00543B98"/>
    <w:rsid w:val="00544240"/>
    <w:rsid w:val="00544D9F"/>
    <w:rsid w:val="00544DE2"/>
    <w:rsid w:val="00545DE3"/>
    <w:rsid w:val="00546276"/>
    <w:rsid w:val="00547BAC"/>
    <w:rsid w:val="0055206D"/>
    <w:rsid w:val="00552E91"/>
    <w:rsid w:val="005562B2"/>
    <w:rsid w:val="005569AF"/>
    <w:rsid w:val="00557F98"/>
    <w:rsid w:val="005609A1"/>
    <w:rsid w:val="0056293A"/>
    <w:rsid w:val="00562BF1"/>
    <w:rsid w:val="005631FC"/>
    <w:rsid w:val="00563CDB"/>
    <w:rsid w:val="0057068B"/>
    <w:rsid w:val="00570AB1"/>
    <w:rsid w:val="00571E43"/>
    <w:rsid w:val="00574B08"/>
    <w:rsid w:val="00576C79"/>
    <w:rsid w:val="00577DE3"/>
    <w:rsid w:val="00580A54"/>
    <w:rsid w:val="00580BCA"/>
    <w:rsid w:val="00581D62"/>
    <w:rsid w:val="00583CF7"/>
    <w:rsid w:val="00584722"/>
    <w:rsid w:val="005851F6"/>
    <w:rsid w:val="005851FD"/>
    <w:rsid w:val="005852EE"/>
    <w:rsid w:val="00587201"/>
    <w:rsid w:val="00587F5D"/>
    <w:rsid w:val="00587FC7"/>
    <w:rsid w:val="005902B5"/>
    <w:rsid w:val="00591C74"/>
    <w:rsid w:val="00591CB4"/>
    <w:rsid w:val="0059308C"/>
    <w:rsid w:val="005947BA"/>
    <w:rsid w:val="005963A4"/>
    <w:rsid w:val="005964F8"/>
    <w:rsid w:val="00596DF9"/>
    <w:rsid w:val="005A127B"/>
    <w:rsid w:val="005A1E79"/>
    <w:rsid w:val="005A38D9"/>
    <w:rsid w:val="005A5A6F"/>
    <w:rsid w:val="005A6DB0"/>
    <w:rsid w:val="005A70E7"/>
    <w:rsid w:val="005A7A4E"/>
    <w:rsid w:val="005B2415"/>
    <w:rsid w:val="005B339A"/>
    <w:rsid w:val="005B3F7A"/>
    <w:rsid w:val="005B41CA"/>
    <w:rsid w:val="005B628C"/>
    <w:rsid w:val="005C0336"/>
    <w:rsid w:val="005C0D14"/>
    <w:rsid w:val="005C2035"/>
    <w:rsid w:val="005C2853"/>
    <w:rsid w:val="005C3808"/>
    <w:rsid w:val="005C4BB4"/>
    <w:rsid w:val="005C669E"/>
    <w:rsid w:val="005C6AD7"/>
    <w:rsid w:val="005C6DD9"/>
    <w:rsid w:val="005C707E"/>
    <w:rsid w:val="005C7479"/>
    <w:rsid w:val="005C76F2"/>
    <w:rsid w:val="005D1E22"/>
    <w:rsid w:val="005D2764"/>
    <w:rsid w:val="005D2BCC"/>
    <w:rsid w:val="005D2E20"/>
    <w:rsid w:val="005D32E6"/>
    <w:rsid w:val="005D5CD1"/>
    <w:rsid w:val="005D5DD0"/>
    <w:rsid w:val="005D6F45"/>
    <w:rsid w:val="005D72B3"/>
    <w:rsid w:val="005D7B16"/>
    <w:rsid w:val="005E1527"/>
    <w:rsid w:val="005E15DB"/>
    <w:rsid w:val="005E3A38"/>
    <w:rsid w:val="005E5481"/>
    <w:rsid w:val="005E6F47"/>
    <w:rsid w:val="005E71B6"/>
    <w:rsid w:val="005F04D1"/>
    <w:rsid w:val="005F0F65"/>
    <w:rsid w:val="005F12C4"/>
    <w:rsid w:val="005F2930"/>
    <w:rsid w:val="005F4094"/>
    <w:rsid w:val="005F7E5A"/>
    <w:rsid w:val="00600CA5"/>
    <w:rsid w:val="0060162E"/>
    <w:rsid w:val="00601B64"/>
    <w:rsid w:val="00604D0D"/>
    <w:rsid w:val="0060799E"/>
    <w:rsid w:val="006122E9"/>
    <w:rsid w:val="006135F3"/>
    <w:rsid w:val="00615016"/>
    <w:rsid w:val="0061602F"/>
    <w:rsid w:val="0061718A"/>
    <w:rsid w:val="00617710"/>
    <w:rsid w:val="0061779E"/>
    <w:rsid w:val="00617B89"/>
    <w:rsid w:val="00620C62"/>
    <w:rsid w:val="00621B1C"/>
    <w:rsid w:val="00621B76"/>
    <w:rsid w:val="00622432"/>
    <w:rsid w:val="00622A8F"/>
    <w:rsid w:val="006302F3"/>
    <w:rsid w:val="00630AE0"/>
    <w:rsid w:val="00632BF0"/>
    <w:rsid w:val="0063311B"/>
    <w:rsid w:val="00635E3B"/>
    <w:rsid w:val="006364A1"/>
    <w:rsid w:val="00637007"/>
    <w:rsid w:val="006439EC"/>
    <w:rsid w:val="00644001"/>
    <w:rsid w:val="006462AA"/>
    <w:rsid w:val="006478C1"/>
    <w:rsid w:val="006500FD"/>
    <w:rsid w:val="006505EB"/>
    <w:rsid w:val="006569C9"/>
    <w:rsid w:val="0065786A"/>
    <w:rsid w:val="006608B0"/>
    <w:rsid w:val="00662ED4"/>
    <w:rsid w:val="006637DA"/>
    <w:rsid w:val="00663CA0"/>
    <w:rsid w:val="00671A22"/>
    <w:rsid w:val="00672172"/>
    <w:rsid w:val="00672588"/>
    <w:rsid w:val="0067340B"/>
    <w:rsid w:val="00673FAF"/>
    <w:rsid w:val="006742F7"/>
    <w:rsid w:val="00676BD4"/>
    <w:rsid w:val="00676D15"/>
    <w:rsid w:val="00677391"/>
    <w:rsid w:val="0068007E"/>
    <w:rsid w:val="00680C3C"/>
    <w:rsid w:val="00681C63"/>
    <w:rsid w:val="00681F78"/>
    <w:rsid w:val="00684949"/>
    <w:rsid w:val="00684A15"/>
    <w:rsid w:val="006855BE"/>
    <w:rsid w:val="0068671B"/>
    <w:rsid w:val="00686B2B"/>
    <w:rsid w:val="00687D78"/>
    <w:rsid w:val="006915FC"/>
    <w:rsid w:val="00692944"/>
    <w:rsid w:val="00693532"/>
    <w:rsid w:val="00693A12"/>
    <w:rsid w:val="00694C54"/>
    <w:rsid w:val="00695BF1"/>
    <w:rsid w:val="00696860"/>
    <w:rsid w:val="00697009"/>
    <w:rsid w:val="006A125E"/>
    <w:rsid w:val="006A1530"/>
    <w:rsid w:val="006A2748"/>
    <w:rsid w:val="006A42CC"/>
    <w:rsid w:val="006A6081"/>
    <w:rsid w:val="006A66D3"/>
    <w:rsid w:val="006A6A08"/>
    <w:rsid w:val="006A7EB7"/>
    <w:rsid w:val="006B0329"/>
    <w:rsid w:val="006B06F1"/>
    <w:rsid w:val="006B0CE9"/>
    <w:rsid w:val="006B1EEF"/>
    <w:rsid w:val="006B4AF9"/>
    <w:rsid w:val="006B6998"/>
    <w:rsid w:val="006B6E99"/>
    <w:rsid w:val="006B72C5"/>
    <w:rsid w:val="006C117B"/>
    <w:rsid w:val="006C190B"/>
    <w:rsid w:val="006C2C09"/>
    <w:rsid w:val="006C363D"/>
    <w:rsid w:val="006C605F"/>
    <w:rsid w:val="006D0D44"/>
    <w:rsid w:val="006D1160"/>
    <w:rsid w:val="006D32CE"/>
    <w:rsid w:val="006D430C"/>
    <w:rsid w:val="006D5DD3"/>
    <w:rsid w:val="006D669F"/>
    <w:rsid w:val="006D7CA8"/>
    <w:rsid w:val="006E196B"/>
    <w:rsid w:val="006E1D45"/>
    <w:rsid w:val="006E1DC8"/>
    <w:rsid w:val="006E2133"/>
    <w:rsid w:val="006E3D26"/>
    <w:rsid w:val="006E4BD0"/>
    <w:rsid w:val="006E50EA"/>
    <w:rsid w:val="006E5A81"/>
    <w:rsid w:val="006E632B"/>
    <w:rsid w:val="006E63EC"/>
    <w:rsid w:val="006E7472"/>
    <w:rsid w:val="006F3A2C"/>
    <w:rsid w:val="006F4878"/>
    <w:rsid w:val="006F4D5A"/>
    <w:rsid w:val="006F50DA"/>
    <w:rsid w:val="006F55FF"/>
    <w:rsid w:val="006F7E76"/>
    <w:rsid w:val="007005E9"/>
    <w:rsid w:val="00703123"/>
    <w:rsid w:val="00704781"/>
    <w:rsid w:val="00704C9A"/>
    <w:rsid w:val="00705326"/>
    <w:rsid w:val="00710E44"/>
    <w:rsid w:val="007115B7"/>
    <w:rsid w:val="00711974"/>
    <w:rsid w:val="00713D39"/>
    <w:rsid w:val="00715164"/>
    <w:rsid w:val="00715EE9"/>
    <w:rsid w:val="007170BB"/>
    <w:rsid w:val="0072156F"/>
    <w:rsid w:val="00722265"/>
    <w:rsid w:val="00724329"/>
    <w:rsid w:val="00725011"/>
    <w:rsid w:val="00725A31"/>
    <w:rsid w:val="00725AC6"/>
    <w:rsid w:val="00726A4C"/>
    <w:rsid w:val="007273C2"/>
    <w:rsid w:val="0073020A"/>
    <w:rsid w:val="00730EE4"/>
    <w:rsid w:val="007333E6"/>
    <w:rsid w:val="007335C9"/>
    <w:rsid w:val="007353A4"/>
    <w:rsid w:val="00735767"/>
    <w:rsid w:val="00742B80"/>
    <w:rsid w:val="00742DB0"/>
    <w:rsid w:val="0074433A"/>
    <w:rsid w:val="00745DE4"/>
    <w:rsid w:val="007464E0"/>
    <w:rsid w:val="00747A33"/>
    <w:rsid w:val="00747AE3"/>
    <w:rsid w:val="00747E81"/>
    <w:rsid w:val="0075043F"/>
    <w:rsid w:val="007506D2"/>
    <w:rsid w:val="00751D1C"/>
    <w:rsid w:val="007532B6"/>
    <w:rsid w:val="00754112"/>
    <w:rsid w:val="00755D0E"/>
    <w:rsid w:val="00760045"/>
    <w:rsid w:val="00761D59"/>
    <w:rsid w:val="00761DB8"/>
    <w:rsid w:val="0076268B"/>
    <w:rsid w:val="00762F3F"/>
    <w:rsid w:val="00763ED9"/>
    <w:rsid w:val="0076464C"/>
    <w:rsid w:val="00766349"/>
    <w:rsid w:val="00767DF2"/>
    <w:rsid w:val="0077033D"/>
    <w:rsid w:val="00770F40"/>
    <w:rsid w:val="007711CC"/>
    <w:rsid w:val="007718A5"/>
    <w:rsid w:val="00772020"/>
    <w:rsid w:val="00772B5D"/>
    <w:rsid w:val="00772DDF"/>
    <w:rsid w:val="00776754"/>
    <w:rsid w:val="00780BF0"/>
    <w:rsid w:val="00782FBC"/>
    <w:rsid w:val="00783660"/>
    <w:rsid w:val="00783932"/>
    <w:rsid w:val="00783F61"/>
    <w:rsid w:val="00784A8E"/>
    <w:rsid w:val="0078594D"/>
    <w:rsid w:val="00786438"/>
    <w:rsid w:val="00786681"/>
    <w:rsid w:val="00786B57"/>
    <w:rsid w:val="00787458"/>
    <w:rsid w:val="00792116"/>
    <w:rsid w:val="00793AA3"/>
    <w:rsid w:val="00794B3B"/>
    <w:rsid w:val="007959DB"/>
    <w:rsid w:val="007A125D"/>
    <w:rsid w:val="007A17F3"/>
    <w:rsid w:val="007A2546"/>
    <w:rsid w:val="007A57A7"/>
    <w:rsid w:val="007A75F0"/>
    <w:rsid w:val="007B17C7"/>
    <w:rsid w:val="007B2DE6"/>
    <w:rsid w:val="007B30AE"/>
    <w:rsid w:val="007B3198"/>
    <w:rsid w:val="007B39BE"/>
    <w:rsid w:val="007B5398"/>
    <w:rsid w:val="007B6E68"/>
    <w:rsid w:val="007C19F4"/>
    <w:rsid w:val="007C2DAA"/>
    <w:rsid w:val="007C31E6"/>
    <w:rsid w:val="007C403A"/>
    <w:rsid w:val="007C48F6"/>
    <w:rsid w:val="007C522B"/>
    <w:rsid w:val="007C5AC6"/>
    <w:rsid w:val="007C7CDF"/>
    <w:rsid w:val="007D200F"/>
    <w:rsid w:val="007D2F17"/>
    <w:rsid w:val="007D3964"/>
    <w:rsid w:val="007D4607"/>
    <w:rsid w:val="007D59E9"/>
    <w:rsid w:val="007D7E8F"/>
    <w:rsid w:val="007E0A52"/>
    <w:rsid w:val="007E1410"/>
    <w:rsid w:val="007E2401"/>
    <w:rsid w:val="007E53CB"/>
    <w:rsid w:val="007E5E6E"/>
    <w:rsid w:val="007E5E8D"/>
    <w:rsid w:val="007E6AB9"/>
    <w:rsid w:val="007F1A49"/>
    <w:rsid w:val="007F2180"/>
    <w:rsid w:val="007F38A5"/>
    <w:rsid w:val="007F4279"/>
    <w:rsid w:val="007F4377"/>
    <w:rsid w:val="007F4510"/>
    <w:rsid w:val="007F5138"/>
    <w:rsid w:val="007F720C"/>
    <w:rsid w:val="007F7F2A"/>
    <w:rsid w:val="00800DD0"/>
    <w:rsid w:val="008014B8"/>
    <w:rsid w:val="00801584"/>
    <w:rsid w:val="00802563"/>
    <w:rsid w:val="00803062"/>
    <w:rsid w:val="00803687"/>
    <w:rsid w:val="00804116"/>
    <w:rsid w:val="00804904"/>
    <w:rsid w:val="00807488"/>
    <w:rsid w:val="00807A6F"/>
    <w:rsid w:val="00810CFF"/>
    <w:rsid w:val="0081122C"/>
    <w:rsid w:val="00812099"/>
    <w:rsid w:val="0081283B"/>
    <w:rsid w:val="00812DAD"/>
    <w:rsid w:val="00813809"/>
    <w:rsid w:val="0081431B"/>
    <w:rsid w:val="00814702"/>
    <w:rsid w:val="008150D1"/>
    <w:rsid w:val="00816D90"/>
    <w:rsid w:val="00820097"/>
    <w:rsid w:val="0082084F"/>
    <w:rsid w:val="00820E20"/>
    <w:rsid w:val="008218DB"/>
    <w:rsid w:val="0082216F"/>
    <w:rsid w:val="008227C6"/>
    <w:rsid w:val="00822E10"/>
    <w:rsid w:val="00824FFD"/>
    <w:rsid w:val="00825587"/>
    <w:rsid w:val="00826AAF"/>
    <w:rsid w:val="00830B28"/>
    <w:rsid w:val="0083184C"/>
    <w:rsid w:val="008339E8"/>
    <w:rsid w:val="0083491E"/>
    <w:rsid w:val="00834A4C"/>
    <w:rsid w:val="00835070"/>
    <w:rsid w:val="0083584A"/>
    <w:rsid w:val="00837EAA"/>
    <w:rsid w:val="00840AD4"/>
    <w:rsid w:val="0084124E"/>
    <w:rsid w:val="00842200"/>
    <w:rsid w:val="008443D2"/>
    <w:rsid w:val="00847E3A"/>
    <w:rsid w:val="0085083F"/>
    <w:rsid w:val="00852682"/>
    <w:rsid w:val="0085286C"/>
    <w:rsid w:val="00852DC5"/>
    <w:rsid w:val="008548A5"/>
    <w:rsid w:val="0085555A"/>
    <w:rsid w:val="008557D4"/>
    <w:rsid w:val="008560BE"/>
    <w:rsid w:val="00856965"/>
    <w:rsid w:val="00856D14"/>
    <w:rsid w:val="00857637"/>
    <w:rsid w:val="00860D9D"/>
    <w:rsid w:val="008628DA"/>
    <w:rsid w:val="00864961"/>
    <w:rsid w:val="00867683"/>
    <w:rsid w:val="00867D98"/>
    <w:rsid w:val="00871981"/>
    <w:rsid w:val="008722E4"/>
    <w:rsid w:val="008752AC"/>
    <w:rsid w:val="008757CD"/>
    <w:rsid w:val="00876665"/>
    <w:rsid w:val="00877C70"/>
    <w:rsid w:val="00881C97"/>
    <w:rsid w:val="0088271E"/>
    <w:rsid w:val="008831D1"/>
    <w:rsid w:val="008852A5"/>
    <w:rsid w:val="0088745D"/>
    <w:rsid w:val="00890336"/>
    <w:rsid w:val="00890DF0"/>
    <w:rsid w:val="008939AE"/>
    <w:rsid w:val="00893F35"/>
    <w:rsid w:val="0089407B"/>
    <w:rsid w:val="008947FC"/>
    <w:rsid w:val="00894CBE"/>
    <w:rsid w:val="00894DD7"/>
    <w:rsid w:val="00896710"/>
    <w:rsid w:val="00897018"/>
    <w:rsid w:val="008A0A8D"/>
    <w:rsid w:val="008A2471"/>
    <w:rsid w:val="008A2D03"/>
    <w:rsid w:val="008A2DA8"/>
    <w:rsid w:val="008A3DE8"/>
    <w:rsid w:val="008A4EB0"/>
    <w:rsid w:val="008A6256"/>
    <w:rsid w:val="008A769B"/>
    <w:rsid w:val="008A76F6"/>
    <w:rsid w:val="008B0182"/>
    <w:rsid w:val="008B101E"/>
    <w:rsid w:val="008B1126"/>
    <w:rsid w:val="008B2D3A"/>
    <w:rsid w:val="008B3722"/>
    <w:rsid w:val="008B3B56"/>
    <w:rsid w:val="008B45F8"/>
    <w:rsid w:val="008B5541"/>
    <w:rsid w:val="008B5D2F"/>
    <w:rsid w:val="008B634A"/>
    <w:rsid w:val="008C0C27"/>
    <w:rsid w:val="008C142C"/>
    <w:rsid w:val="008C2720"/>
    <w:rsid w:val="008C356A"/>
    <w:rsid w:val="008C4AEE"/>
    <w:rsid w:val="008C5A3E"/>
    <w:rsid w:val="008C5F93"/>
    <w:rsid w:val="008C7FC4"/>
    <w:rsid w:val="008D1E77"/>
    <w:rsid w:val="008D28C3"/>
    <w:rsid w:val="008D3161"/>
    <w:rsid w:val="008D353E"/>
    <w:rsid w:val="008D3999"/>
    <w:rsid w:val="008D3C62"/>
    <w:rsid w:val="008D51B8"/>
    <w:rsid w:val="008D59C6"/>
    <w:rsid w:val="008D683C"/>
    <w:rsid w:val="008D76B0"/>
    <w:rsid w:val="008D77A8"/>
    <w:rsid w:val="008E07DF"/>
    <w:rsid w:val="008E17CC"/>
    <w:rsid w:val="008E1919"/>
    <w:rsid w:val="008E1A40"/>
    <w:rsid w:val="008E1B68"/>
    <w:rsid w:val="008E1E0E"/>
    <w:rsid w:val="008E1E98"/>
    <w:rsid w:val="008E4963"/>
    <w:rsid w:val="008E607D"/>
    <w:rsid w:val="008E684F"/>
    <w:rsid w:val="008F08FB"/>
    <w:rsid w:val="008F0F35"/>
    <w:rsid w:val="008F2512"/>
    <w:rsid w:val="008F5ADA"/>
    <w:rsid w:val="008F6A36"/>
    <w:rsid w:val="00900010"/>
    <w:rsid w:val="00900EA0"/>
    <w:rsid w:val="00903944"/>
    <w:rsid w:val="0090633C"/>
    <w:rsid w:val="00906EC8"/>
    <w:rsid w:val="009102E6"/>
    <w:rsid w:val="00915742"/>
    <w:rsid w:val="00915E52"/>
    <w:rsid w:val="009167ED"/>
    <w:rsid w:val="009172C6"/>
    <w:rsid w:val="009179CA"/>
    <w:rsid w:val="00917CE8"/>
    <w:rsid w:val="00917F03"/>
    <w:rsid w:val="009217C4"/>
    <w:rsid w:val="00921D60"/>
    <w:rsid w:val="009220BD"/>
    <w:rsid w:val="009263D9"/>
    <w:rsid w:val="0092709D"/>
    <w:rsid w:val="00927881"/>
    <w:rsid w:val="00930C8B"/>
    <w:rsid w:val="0093192F"/>
    <w:rsid w:val="00931C62"/>
    <w:rsid w:val="009321B9"/>
    <w:rsid w:val="00933A0D"/>
    <w:rsid w:val="00934820"/>
    <w:rsid w:val="00934B14"/>
    <w:rsid w:val="00934BEA"/>
    <w:rsid w:val="00936918"/>
    <w:rsid w:val="00936E5C"/>
    <w:rsid w:val="0093721A"/>
    <w:rsid w:val="009405E5"/>
    <w:rsid w:val="00940C68"/>
    <w:rsid w:val="00942832"/>
    <w:rsid w:val="00943A84"/>
    <w:rsid w:val="0094592F"/>
    <w:rsid w:val="00945E20"/>
    <w:rsid w:val="0095003C"/>
    <w:rsid w:val="00950218"/>
    <w:rsid w:val="00950374"/>
    <w:rsid w:val="00950693"/>
    <w:rsid w:val="00954800"/>
    <w:rsid w:val="00954D66"/>
    <w:rsid w:val="00955491"/>
    <w:rsid w:val="00956C34"/>
    <w:rsid w:val="00962076"/>
    <w:rsid w:val="00962C44"/>
    <w:rsid w:val="00963D9B"/>
    <w:rsid w:val="009642D3"/>
    <w:rsid w:val="009646B2"/>
    <w:rsid w:val="00964D48"/>
    <w:rsid w:val="009654DE"/>
    <w:rsid w:val="009707E6"/>
    <w:rsid w:val="009726E4"/>
    <w:rsid w:val="00972B33"/>
    <w:rsid w:val="00972F13"/>
    <w:rsid w:val="00974507"/>
    <w:rsid w:val="00977883"/>
    <w:rsid w:val="00977CCA"/>
    <w:rsid w:val="00980459"/>
    <w:rsid w:val="0098111B"/>
    <w:rsid w:val="0098119E"/>
    <w:rsid w:val="00982EC6"/>
    <w:rsid w:val="00983A8B"/>
    <w:rsid w:val="00984849"/>
    <w:rsid w:val="009853D9"/>
    <w:rsid w:val="009864ED"/>
    <w:rsid w:val="009872FB"/>
    <w:rsid w:val="00987D91"/>
    <w:rsid w:val="00987FA7"/>
    <w:rsid w:val="00991549"/>
    <w:rsid w:val="0099226A"/>
    <w:rsid w:val="00992752"/>
    <w:rsid w:val="00993503"/>
    <w:rsid w:val="00993BA9"/>
    <w:rsid w:val="00994CA5"/>
    <w:rsid w:val="00995B90"/>
    <w:rsid w:val="009A2C6C"/>
    <w:rsid w:val="009A33E1"/>
    <w:rsid w:val="009A418E"/>
    <w:rsid w:val="009A6D49"/>
    <w:rsid w:val="009A6E1C"/>
    <w:rsid w:val="009B028A"/>
    <w:rsid w:val="009B03F3"/>
    <w:rsid w:val="009B086A"/>
    <w:rsid w:val="009B0A4C"/>
    <w:rsid w:val="009B0EDE"/>
    <w:rsid w:val="009B2F2D"/>
    <w:rsid w:val="009B2F90"/>
    <w:rsid w:val="009C0DA1"/>
    <w:rsid w:val="009C1A51"/>
    <w:rsid w:val="009C461A"/>
    <w:rsid w:val="009C69E4"/>
    <w:rsid w:val="009C7C18"/>
    <w:rsid w:val="009D0C90"/>
    <w:rsid w:val="009D180F"/>
    <w:rsid w:val="009D1884"/>
    <w:rsid w:val="009D3BB1"/>
    <w:rsid w:val="009D5DD8"/>
    <w:rsid w:val="009D6387"/>
    <w:rsid w:val="009D688D"/>
    <w:rsid w:val="009D6B29"/>
    <w:rsid w:val="009D6D9E"/>
    <w:rsid w:val="009E0C78"/>
    <w:rsid w:val="009E61BC"/>
    <w:rsid w:val="009E778C"/>
    <w:rsid w:val="009E7C4A"/>
    <w:rsid w:val="009F2526"/>
    <w:rsid w:val="009F2803"/>
    <w:rsid w:val="009F3D28"/>
    <w:rsid w:val="009F4777"/>
    <w:rsid w:val="009F6610"/>
    <w:rsid w:val="00A002B2"/>
    <w:rsid w:val="00A01664"/>
    <w:rsid w:val="00A04963"/>
    <w:rsid w:val="00A1008F"/>
    <w:rsid w:val="00A11CD1"/>
    <w:rsid w:val="00A13447"/>
    <w:rsid w:val="00A137DB"/>
    <w:rsid w:val="00A1391D"/>
    <w:rsid w:val="00A216AD"/>
    <w:rsid w:val="00A219BC"/>
    <w:rsid w:val="00A22755"/>
    <w:rsid w:val="00A22960"/>
    <w:rsid w:val="00A26281"/>
    <w:rsid w:val="00A26BCC"/>
    <w:rsid w:val="00A2703D"/>
    <w:rsid w:val="00A27F0A"/>
    <w:rsid w:val="00A337D4"/>
    <w:rsid w:val="00A33B36"/>
    <w:rsid w:val="00A33E79"/>
    <w:rsid w:val="00A36734"/>
    <w:rsid w:val="00A37453"/>
    <w:rsid w:val="00A405B7"/>
    <w:rsid w:val="00A41474"/>
    <w:rsid w:val="00A41662"/>
    <w:rsid w:val="00A42620"/>
    <w:rsid w:val="00A43B91"/>
    <w:rsid w:val="00A468A4"/>
    <w:rsid w:val="00A47568"/>
    <w:rsid w:val="00A4799A"/>
    <w:rsid w:val="00A47DC1"/>
    <w:rsid w:val="00A500B7"/>
    <w:rsid w:val="00A501F1"/>
    <w:rsid w:val="00A507FB"/>
    <w:rsid w:val="00A52231"/>
    <w:rsid w:val="00A52524"/>
    <w:rsid w:val="00A5286E"/>
    <w:rsid w:val="00A534C5"/>
    <w:rsid w:val="00A546D6"/>
    <w:rsid w:val="00A54DFA"/>
    <w:rsid w:val="00A55533"/>
    <w:rsid w:val="00A57B31"/>
    <w:rsid w:val="00A623BA"/>
    <w:rsid w:val="00A627B8"/>
    <w:rsid w:val="00A62DBA"/>
    <w:rsid w:val="00A63CEE"/>
    <w:rsid w:val="00A66EA5"/>
    <w:rsid w:val="00A670B1"/>
    <w:rsid w:val="00A670BE"/>
    <w:rsid w:val="00A726D4"/>
    <w:rsid w:val="00A729E2"/>
    <w:rsid w:val="00A735FD"/>
    <w:rsid w:val="00A73881"/>
    <w:rsid w:val="00A73F1F"/>
    <w:rsid w:val="00A7442A"/>
    <w:rsid w:val="00A75812"/>
    <w:rsid w:val="00A7618D"/>
    <w:rsid w:val="00A80D09"/>
    <w:rsid w:val="00A81C23"/>
    <w:rsid w:val="00A83362"/>
    <w:rsid w:val="00A84DBA"/>
    <w:rsid w:val="00A85A6C"/>
    <w:rsid w:val="00A86779"/>
    <w:rsid w:val="00A876CC"/>
    <w:rsid w:val="00A87B81"/>
    <w:rsid w:val="00A91CE2"/>
    <w:rsid w:val="00A921DC"/>
    <w:rsid w:val="00A933CD"/>
    <w:rsid w:val="00A93501"/>
    <w:rsid w:val="00A94C28"/>
    <w:rsid w:val="00A94DC7"/>
    <w:rsid w:val="00A95045"/>
    <w:rsid w:val="00A95094"/>
    <w:rsid w:val="00A9772E"/>
    <w:rsid w:val="00A97AB5"/>
    <w:rsid w:val="00AA0131"/>
    <w:rsid w:val="00AA12CB"/>
    <w:rsid w:val="00AA2870"/>
    <w:rsid w:val="00AA6187"/>
    <w:rsid w:val="00AA628E"/>
    <w:rsid w:val="00AA75F9"/>
    <w:rsid w:val="00AA7B0B"/>
    <w:rsid w:val="00AB10A8"/>
    <w:rsid w:val="00AB1412"/>
    <w:rsid w:val="00AB2BA1"/>
    <w:rsid w:val="00AB4161"/>
    <w:rsid w:val="00AB5D27"/>
    <w:rsid w:val="00AB5E5C"/>
    <w:rsid w:val="00AB6BB9"/>
    <w:rsid w:val="00AB6E8E"/>
    <w:rsid w:val="00AC48EA"/>
    <w:rsid w:val="00AC5584"/>
    <w:rsid w:val="00AC73BB"/>
    <w:rsid w:val="00AD0AC8"/>
    <w:rsid w:val="00AD0DCE"/>
    <w:rsid w:val="00AD2345"/>
    <w:rsid w:val="00AD35F0"/>
    <w:rsid w:val="00AD3BC8"/>
    <w:rsid w:val="00AD3C24"/>
    <w:rsid w:val="00AD3DCF"/>
    <w:rsid w:val="00AD4314"/>
    <w:rsid w:val="00AD4A6D"/>
    <w:rsid w:val="00AD4E8C"/>
    <w:rsid w:val="00AD5391"/>
    <w:rsid w:val="00AD53BA"/>
    <w:rsid w:val="00AD6930"/>
    <w:rsid w:val="00AE031E"/>
    <w:rsid w:val="00AE0F1C"/>
    <w:rsid w:val="00AE13B2"/>
    <w:rsid w:val="00AE2470"/>
    <w:rsid w:val="00AE2CA6"/>
    <w:rsid w:val="00AE314B"/>
    <w:rsid w:val="00AE3BFF"/>
    <w:rsid w:val="00AE4B82"/>
    <w:rsid w:val="00AE64D5"/>
    <w:rsid w:val="00AE715B"/>
    <w:rsid w:val="00AE782B"/>
    <w:rsid w:val="00AF0DF7"/>
    <w:rsid w:val="00AF1AFB"/>
    <w:rsid w:val="00AF21A9"/>
    <w:rsid w:val="00AF54D9"/>
    <w:rsid w:val="00AF596E"/>
    <w:rsid w:val="00AF5F18"/>
    <w:rsid w:val="00AF61EA"/>
    <w:rsid w:val="00AF70D3"/>
    <w:rsid w:val="00AF7F3D"/>
    <w:rsid w:val="00B01A6E"/>
    <w:rsid w:val="00B02C08"/>
    <w:rsid w:val="00B04347"/>
    <w:rsid w:val="00B06D7C"/>
    <w:rsid w:val="00B119E8"/>
    <w:rsid w:val="00B11AA6"/>
    <w:rsid w:val="00B12C11"/>
    <w:rsid w:val="00B14FAF"/>
    <w:rsid w:val="00B21AA9"/>
    <w:rsid w:val="00B2234C"/>
    <w:rsid w:val="00B2271B"/>
    <w:rsid w:val="00B2301F"/>
    <w:rsid w:val="00B2347C"/>
    <w:rsid w:val="00B234B7"/>
    <w:rsid w:val="00B234F0"/>
    <w:rsid w:val="00B23B37"/>
    <w:rsid w:val="00B242D0"/>
    <w:rsid w:val="00B24D58"/>
    <w:rsid w:val="00B25223"/>
    <w:rsid w:val="00B30981"/>
    <w:rsid w:val="00B30E33"/>
    <w:rsid w:val="00B3279F"/>
    <w:rsid w:val="00B32EC2"/>
    <w:rsid w:val="00B340D2"/>
    <w:rsid w:val="00B35BE5"/>
    <w:rsid w:val="00B4129C"/>
    <w:rsid w:val="00B42CDE"/>
    <w:rsid w:val="00B43E97"/>
    <w:rsid w:val="00B4487B"/>
    <w:rsid w:val="00B44ACF"/>
    <w:rsid w:val="00B4500D"/>
    <w:rsid w:val="00B45435"/>
    <w:rsid w:val="00B4625A"/>
    <w:rsid w:val="00B500C2"/>
    <w:rsid w:val="00B501BB"/>
    <w:rsid w:val="00B50F0B"/>
    <w:rsid w:val="00B53273"/>
    <w:rsid w:val="00B540FB"/>
    <w:rsid w:val="00B56134"/>
    <w:rsid w:val="00B5666A"/>
    <w:rsid w:val="00B57BCA"/>
    <w:rsid w:val="00B60191"/>
    <w:rsid w:val="00B604BB"/>
    <w:rsid w:val="00B61C63"/>
    <w:rsid w:val="00B61D80"/>
    <w:rsid w:val="00B623A5"/>
    <w:rsid w:val="00B62756"/>
    <w:rsid w:val="00B63AB7"/>
    <w:rsid w:val="00B6486E"/>
    <w:rsid w:val="00B65A9D"/>
    <w:rsid w:val="00B65C7E"/>
    <w:rsid w:val="00B70E2A"/>
    <w:rsid w:val="00B70F87"/>
    <w:rsid w:val="00B7332B"/>
    <w:rsid w:val="00B7440F"/>
    <w:rsid w:val="00B744DB"/>
    <w:rsid w:val="00B748B7"/>
    <w:rsid w:val="00B76BC7"/>
    <w:rsid w:val="00B77AAF"/>
    <w:rsid w:val="00B80D5E"/>
    <w:rsid w:val="00B825C3"/>
    <w:rsid w:val="00B85544"/>
    <w:rsid w:val="00B92570"/>
    <w:rsid w:val="00B9561C"/>
    <w:rsid w:val="00B9579D"/>
    <w:rsid w:val="00B958F0"/>
    <w:rsid w:val="00BA135F"/>
    <w:rsid w:val="00BA1C91"/>
    <w:rsid w:val="00BA22BA"/>
    <w:rsid w:val="00BA2CA1"/>
    <w:rsid w:val="00BA39F7"/>
    <w:rsid w:val="00BA3B33"/>
    <w:rsid w:val="00BA5419"/>
    <w:rsid w:val="00BA5BAB"/>
    <w:rsid w:val="00BA5D23"/>
    <w:rsid w:val="00BA6D52"/>
    <w:rsid w:val="00BA6FED"/>
    <w:rsid w:val="00BB24BC"/>
    <w:rsid w:val="00BB3097"/>
    <w:rsid w:val="00BB370C"/>
    <w:rsid w:val="00BB45C3"/>
    <w:rsid w:val="00BB4D9A"/>
    <w:rsid w:val="00BB52DE"/>
    <w:rsid w:val="00BB5C65"/>
    <w:rsid w:val="00BB5F43"/>
    <w:rsid w:val="00BB69E1"/>
    <w:rsid w:val="00BB723A"/>
    <w:rsid w:val="00BB72FB"/>
    <w:rsid w:val="00BC269A"/>
    <w:rsid w:val="00BC33A2"/>
    <w:rsid w:val="00BC6CB2"/>
    <w:rsid w:val="00BD1654"/>
    <w:rsid w:val="00BD2183"/>
    <w:rsid w:val="00BD38E1"/>
    <w:rsid w:val="00BD4269"/>
    <w:rsid w:val="00BD4ABA"/>
    <w:rsid w:val="00BE05A6"/>
    <w:rsid w:val="00BE0952"/>
    <w:rsid w:val="00BE0E6B"/>
    <w:rsid w:val="00BE1E10"/>
    <w:rsid w:val="00BE4A6B"/>
    <w:rsid w:val="00BE544A"/>
    <w:rsid w:val="00BE71F9"/>
    <w:rsid w:val="00BF2C58"/>
    <w:rsid w:val="00BF3B15"/>
    <w:rsid w:val="00BF5783"/>
    <w:rsid w:val="00BF59DE"/>
    <w:rsid w:val="00BF5FFB"/>
    <w:rsid w:val="00BF789A"/>
    <w:rsid w:val="00BF7F47"/>
    <w:rsid w:val="00BF7FDC"/>
    <w:rsid w:val="00C039EA"/>
    <w:rsid w:val="00C0571E"/>
    <w:rsid w:val="00C05988"/>
    <w:rsid w:val="00C079AA"/>
    <w:rsid w:val="00C07CD1"/>
    <w:rsid w:val="00C14E15"/>
    <w:rsid w:val="00C151EC"/>
    <w:rsid w:val="00C15726"/>
    <w:rsid w:val="00C15B74"/>
    <w:rsid w:val="00C167CD"/>
    <w:rsid w:val="00C17370"/>
    <w:rsid w:val="00C17E56"/>
    <w:rsid w:val="00C17FD2"/>
    <w:rsid w:val="00C212FD"/>
    <w:rsid w:val="00C2139E"/>
    <w:rsid w:val="00C22EBB"/>
    <w:rsid w:val="00C244E8"/>
    <w:rsid w:val="00C24636"/>
    <w:rsid w:val="00C25F51"/>
    <w:rsid w:val="00C26C32"/>
    <w:rsid w:val="00C31CA0"/>
    <w:rsid w:val="00C32831"/>
    <w:rsid w:val="00C3379F"/>
    <w:rsid w:val="00C367A6"/>
    <w:rsid w:val="00C3796E"/>
    <w:rsid w:val="00C37992"/>
    <w:rsid w:val="00C37C33"/>
    <w:rsid w:val="00C37D05"/>
    <w:rsid w:val="00C406A9"/>
    <w:rsid w:val="00C40B28"/>
    <w:rsid w:val="00C40FEB"/>
    <w:rsid w:val="00C41533"/>
    <w:rsid w:val="00C420BA"/>
    <w:rsid w:val="00C422E4"/>
    <w:rsid w:val="00C4293A"/>
    <w:rsid w:val="00C432C2"/>
    <w:rsid w:val="00C43A35"/>
    <w:rsid w:val="00C44C40"/>
    <w:rsid w:val="00C457D4"/>
    <w:rsid w:val="00C470F0"/>
    <w:rsid w:val="00C5020E"/>
    <w:rsid w:val="00C5035D"/>
    <w:rsid w:val="00C5356C"/>
    <w:rsid w:val="00C53AD2"/>
    <w:rsid w:val="00C54B62"/>
    <w:rsid w:val="00C54C2A"/>
    <w:rsid w:val="00C556AB"/>
    <w:rsid w:val="00C57E04"/>
    <w:rsid w:val="00C6082E"/>
    <w:rsid w:val="00C6197D"/>
    <w:rsid w:val="00C6244D"/>
    <w:rsid w:val="00C62CF3"/>
    <w:rsid w:val="00C62EF3"/>
    <w:rsid w:val="00C632E9"/>
    <w:rsid w:val="00C650F2"/>
    <w:rsid w:val="00C656C6"/>
    <w:rsid w:val="00C71392"/>
    <w:rsid w:val="00C71C65"/>
    <w:rsid w:val="00C72B71"/>
    <w:rsid w:val="00C72BA4"/>
    <w:rsid w:val="00C75448"/>
    <w:rsid w:val="00C80216"/>
    <w:rsid w:val="00C805A1"/>
    <w:rsid w:val="00C80E43"/>
    <w:rsid w:val="00C83311"/>
    <w:rsid w:val="00C83A2F"/>
    <w:rsid w:val="00C83BE8"/>
    <w:rsid w:val="00C854CE"/>
    <w:rsid w:val="00C854D1"/>
    <w:rsid w:val="00C86586"/>
    <w:rsid w:val="00C901B7"/>
    <w:rsid w:val="00C90D7D"/>
    <w:rsid w:val="00C90FF9"/>
    <w:rsid w:val="00C93FEC"/>
    <w:rsid w:val="00C94B5B"/>
    <w:rsid w:val="00C97F24"/>
    <w:rsid w:val="00CA2018"/>
    <w:rsid w:val="00CA2DE0"/>
    <w:rsid w:val="00CA402B"/>
    <w:rsid w:val="00CA717E"/>
    <w:rsid w:val="00CA77BD"/>
    <w:rsid w:val="00CA7CED"/>
    <w:rsid w:val="00CB0B3C"/>
    <w:rsid w:val="00CB0B51"/>
    <w:rsid w:val="00CB1052"/>
    <w:rsid w:val="00CB2E75"/>
    <w:rsid w:val="00CB329C"/>
    <w:rsid w:val="00CB38E0"/>
    <w:rsid w:val="00CB3A26"/>
    <w:rsid w:val="00CB5964"/>
    <w:rsid w:val="00CB59A9"/>
    <w:rsid w:val="00CC193D"/>
    <w:rsid w:val="00CC1F21"/>
    <w:rsid w:val="00CC1FF6"/>
    <w:rsid w:val="00CC3891"/>
    <w:rsid w:val="00CC4149"/>
    <w:rsid w:val="00CC61CC"/>
    <w:rsid w:val="00CC73D3"/>
    <w:rsid w:val="00CD166E"/>
    <w:rsid w:val="00CD183C"/>
    <w:rsid w:val="00CD1C5F"/>
    <w:rsid w:val="00CD2F7D"/>
    <w:rsid w:val="00CD4F3D"/>
    <w:rsid w:val="00CD55EA"/>
    <w:rsid w:val="00CD58C9"/>
    <w:rsid w:val="00CE05C2"/>
    <w:rsid w:val="00CE0E9E"/>
    <w:rsid w:val="00CE2733"/>
    <w:rsid w:val="00CE313E"/>
    <w:rsid w:val="00CE3DBB"/>
    <w:rsid w:val="00CE3E2D"/>
    <w:rsid w:val="00CE44D5"/>
    <w:rsid w:val="00CE6DB5"/>
    <w:rsid w:val="00CE7AA8"/>
    <w:rsid w:val="00D0088E"/>
    <w:rsid w:val="00D02ABC"/>
    <w:rsid w:val="00D05211"/>
    <w:rsid w:val="00D0655F"/>
    <w:rsid w:val="00D06613"/>
    <w:rsid w:val="00D07D69"/>
    <w:rsid w:val="00D07DDD"/>
    <w:rsid w:val="00D11D1A"/>
    <w:rsid w:val="00D15E60"/>
    <w:rsid w:val="00D20D58"/>
    <w:rsid w:val="00D235CB"/>
    <w:rsid w:val="00D258D0"/>
    <w:rsid w:val="00D313D0"/>
    <w:rsid w:val="00D33AD7"/>
    <w:rsid w:val="00D37A75"/>
    <w:rsid w:val="00D40BD0"/>
    <w:rsid w:val="00D40F8F"/>
    <w:rsid w:val="00D41207"/>
    <w:rsid w:val="00D413A0"/>
    <w:rsid w:val="00D42297"/>
    <w:rsid w:val="00D42C5B"/>
    <w:rsid w:val="00D44964"/>
    <w:rsid w:val="00D44F1C"/>
    <w:rsid w:val="00D46FC4"/>
    <w:rsid w:val="00D4751F"/>
    <w:rsid w:val="00D47839"/>
    <w:rsid w:val="00D507AC"/>
    <w:rsid w:val="00D530B9"/>
    <w:rsid w:val="00D53769"/>
    <w:rsid w:val="00D5429E"/>
    <w:rsid w:val="00D5497E"/>
    <w:rsid w:val="00D56033"/>
    <w:rsid w:val="00D56439"/>
    <w:rsid w:val="00D56756"/>
    <w:rsid w:val="00D62902"/>
    <w:rsid w:val="00D63620"/>
    <w:rsid w:val="00D6372F"/>
    <w:rsid w:val="00D6456A"/>
    <w:rsid w:val="00D65184"/>
    <w:rsid w:val="00D65536"/>
    <w:rsid w:val="00D673C8"/>
    <w:rsid w:val="00D67E0F"/>
    <w:rsid w:val="00D67E48"/>
    <w:rsid w:val="00D67EE2"/>
    <w:rsid w:val="00D70D21"/>
    <w:rsid w:val="00D7727C"/>
    <w:rsid w:val="00D774FC"/>
    <w:rsid w:val="00D8078C"/>
    <w:rsid w:val="00D80E5E"/>
    <w:rsid w:val="00D81745"/>
    <w:rsid w:val="00D81CF6"/>
    <w:rsid w:val="00D82EAC"/>
    <w:rsid w:val="00D836D7"/>
    <w:rsid w:val="00D846CF"/>
    <w:rsid w:val="00D84A83"/>
    <w:rsid w:val="00D85555"/>
    <w:rsid w:val="00D85C32"/>
    <w:rsid w:val="00D873DC"/>
    <w:rsid w:val="00D908D5"/>
    <w:rsid w:val="00D917EC"/>
    <w:rsid w:val="00D95141"/>
    <w:rsid w:val="00D95E7E"/>
    <w:rsid w:val="00D96D7A"/>
    <w:rsid w:val="00D97FF2"/>
    <w:rsid w:val="00DA1516"/>
    <w:rsid w:val="00DA5DC6"/>
    <w:rsid w:val="00DA68C3"/>
    <w:rsid w:val="00DA692B"/>
    <w:rsid w:val="00DA7CCE"/>
    <w:rsid w:val="00DB000D"/>
    <w:rsid w:val="00DB037C"/>
    <w:rsid w:val="00DB17AF"/>
    <w:rsid w:val="00DB1A07"/>
    <w:rsid w:val="00DB26FF"/>
    <w:rsid w:val="00DB2CAA"/>
    <w:rsid w:val="00DB5D3D"/>
    <w:rsid w:val="00DB6EA5"/>
    <w:rsid w:val="00DC29F7"/>
    <w:rsid w:val="00DC34F4"/>
    <w:rsid w:val="00DC3636"/>
    <w:rsid w:val="00DC3711"/>
    <w:rsid w:val="00DC6181"/>
    <w:rsid w:val="00DD041A"/>
    <w:rsid w:val="00DD063C"/>
    <w:rsid w:val="00DD5778"/>
    <w:rsid w:val="00DD5B52"/>
    <w:rsid w:val="00DD5D5E"/>
    <w:rsid w:val="00DD6628"/>
    <w:rsid w:val="00DD765A"/>
    <w:rsid w:val="00DE144C"/>
    <w:rsid w:val="00DE2C4B"/>
    <w:rsid w:val="00DE347F"/>
    <w:rsid w:val="00DE38E6"/>
    <w:rsid w:val="00DE511E"/>
    <w:rsid w:val="00DE5C5D"/>
    <w:rsid w:val="00DE5F6E"/>
    <w:rsid w:val="00DE67BB"/>
    <w:rsid w:val="00DE6E45"/>
    <w:rsid w:val="00DE747D"/>
    <w:rsid w:val="00DE74FF"/>
    <w:rsid w:val="00DE77C2"/>
    <w:rsid w:val="00DF02AA"/>
    <w:rsid w:val="00DF0705"/>
    <w:rsid w:val="00DF1256"/>
    <w:rsid w:val="00DF1BC1"/>
    <w:rsid w:val="00DF77D6"/>
    <w:rsid w:val="00DF79A0"/>
    <w:rsid w:val="00E01EB0"/>
    <w:rsid w:val="00E02476"/>
    <w:rsid w:val="00E03B78"/>
    <w:rsid w:val="00E05194"/>
    <w:rsid w:val="00E05FB0"/>
    <w:rsid w:val="00E10879"/>
    <w:rsid w:val="00E1280A"/>
    <w:rsid w:val="00E12C96"/>
    <w:rsid w:val="00E139FE"/>
    <w:rsid w:val="00E13C2B"/>
    <w:rsid w:val="00E14176"/>
    <w:rsid w:val="00E142F1"/>
    <w:rsid w:val="00E1464B"/>
    <w:rsid w:val="00E17F5E"/>
    <w:rsid w:val="00E20271"/>
    <w:rsid w:val="00E20A80"/>
    <w:rsid w:val="00E21109"/>
    <w:rsid w:val="00E217EF"/>
    <w:rsid w:val="00E244AC"/>
    <w:rsid w:val="00E25A21"/>
    <w:rsid w:val="00E25E31"/>
    <w:rsid w:val="00E27BBA"/>
    <w:rsid w:val="00E27DDF"/>
    <w:rsid w:val="00E303E7"/>
    <w:rsid w:val="00E31A1C"/>
    <w:rsid w:val="00E31F89"/>
    <w:rsid w:val="00E35144"/>
    <w:rsid w:val="00E360AA"/>
    <w:rsid w:val="00E41E1F"/>
    <w:rsid w:val="00E438EC"/>
    <w:rsid w:val="00E43C5B"/>
    <w:rsid w:val="00E458A4"/>
    <w:rsid w:val="00E46D2B"/>
    <w:rsid w:val="00E505FE"/>
    <w:rsid w:val="00E517F0"/>
    <w:rsid w:val="00E51BD2"/>
    <w:rsid w:val="00E526CB"/>
    <w:rsid w:val="00E53592"/>
    <w:rsid w:val="00E537E9"/>
    <w:rsid w:val="00E546DB"/>
    <w:rsid w:val="00E54EC6"/>
    <w:rsid w:val="00E552EE"/>
    <w:rsid w:val="00E557A4"/>
    <w:rsid w:val="00E60123"/>
    <w:rsid w:val="00E60DBF"/>
    <w:rsid w:val="00E61E80"/>
    <w:rsid w:val="00E62296"/>
    <w:rsid w:val="00E63BC6"/>
    <w:rsid w:val="00E64854"/>
    <w:rsid w:val="00E64E44"/>
    <w:rsid w:val="00E64EEE"/>
    <w:rsid w:val="00E656E0"/>
    <w:rsid w:val="00E65AA5"/>
    <w:rsid w:val="00E660A5"/>
    <w:rsid w:val="00E67683"/>
    <w:rsid w:val="00E676ED"/>
    <w:rsid w:val="00E707EE"/>
    <w:rsid w:val="00E728DC"/>
    <w:rsid w:val="00E73230"/>
    <w:rsid w:val="00E73573"/>
    <w:rsid w:val="00E74D44"/>
    <w:rsid w:val="00E76F68"/>
    <w:rsid w:val="00E775A2"/>
    <w:rsid w:val="00E802F8"/>
    <w:rsid w:val="00E81B57"/>
    <w:rsid w:val="00E82244"/>
    <w:rsid w:val="00E83D44"/>
    <w:rsid w:val="00E90CC3"/>
    <w:rsid w:val="00E91793"/>
    <w:rsid w:val="00E92801"/>
    <w:rsid w:val="00E94B77"/>
    <w:rsid w:val="00E96C07"/>
    <w:rsid w:val="00EA2090"/>
    <w:rsid w:val="00EA2F0A"/>
    <w:rsid w:val="00EA409C"/>
    <w:rsid w:val="00EA75BC"/>
    <w:rsid w:val="00EB04F0"/>
    <w:rsid w:val="00EB11B7"/>
    <w:rsid w:val="00EB204A"/>
    <w:rsid w:val="00EB3744"/>
    <w:rsid w:val="00EB49E4"/>
    <w:rsid w:val="00EB5985"/>
    <w:rsid w:val="00EB6C43"/>
    <w:rsid w:val="00EB7D8C"/>
    <w:rsid w:val="00EC04FF"/>
    <w:rsid w:val="00EC4060"/>
    <w:rsid w:val="00EC5AF8"/>
    <w:rsid w:val="00EC5EF2"/>
    <w:rsid w:val="00EC75AA"/>
    <w:rsid w:val="00EC7BEB"/>
    <w:rsid w:val="00EC7CB8"/>
    <w:rsid w:val="00ED15E8"/>
    <w:rsid w:val="00ED419D"/>
    <w:rsid w:val="00ED54D9"/>
    <w:rsid w:val="00ED56AD"/>
    <w:rsid w:val="00ED7FD3"/>
    <w:rsid w:val="00EE13A2"/>
    <w:rsid w:val="00EE3592"/>
    <w:rsid w:val="00EE3BDA"/>
    <w:rsid w:val="00EE3E0A"/>
    <w:rsid w:val="00EE42B4"/>
    <w:rsid w:val="00EE4E80"/>
    <w:rsid w:val="00EE6052"/>
    <w:rsid w:val="00EE7801"/>
    <w:rsid w:val="00EE78AD"/>
    <w:rsid w:val="00EF0462"/>
    <w:rsid w:val="00EF0A5E"/>
    <w:rsid w:val="00EF0E1A"/>
    <w:rsid w:val="00EF181E"/>
    <w:rsid w:val="00EF1F3C"/>
    <w:rsid w:val="00EF22FF"/>
    <w:rsid w:val="00EF470C"/>
    <w:rsid w:val="00EF4BCB"/>
    <w:rsid w:val="00EF4D53"/>
    <w:rsid w:val="00EF5DEC"/>
    <w:rsid w:val="00EF66F2"/>
    <w:rsid w:val="00EF6901"/>
    <w:rsid w:val="00EF7564"/>
    <w:rsid w:val="00EF798A"/>
    <w:rsid w:val="00F01356"/>
    <w:rsid w:val="00F01844"/>
    <w:rsid w:val="00F0317D"/>
    <w:rsid w:val="00F042B5"/>
    <w:rsid w:val="00F044DA"/>
    <w:rsid w:val="00F04BD5"/>
    <w:rsid w:val="00F05EE9"/>
    <w:rsid w:val="00F062FB"/>
    <w:rsid w:val="00F06D26"/>
    <w:rsid w:val="00F0760E"/>
    <w:rsid w:val="00F07A75"/>
    <w:rsid w:val="00F116CA"/>
    <w:rsid w:val="00F157DB"/>
    <w:rsid w:val="00F1619B"/>
    <w:rsid w:val="00F16BA5"/>
    <w:rsid w:val="00F16C4D"/>
    <w:rsid w:val="00F17A38"/>
    <w:rsid w:val="00F211A8"/>
    <w:rsid w:val="00F21A8C"/>
    <w:rsid w:val="00F21D15"/>
    <w:rsid w:val="00F236BB"/>
    <w:rsid w:val="00F23795"/>
    <w:rsid w:val="00F25017"/>
    <w:rsid w:val="00F26A51"/>
    <w:rsid w:val="00F26D4C"/>
    <w:rsid w:val="00F270F5"/>
    <w:rsid w:val="00F2738A"/>
    <w:rsid w:val="00F27B7A"/>
    <w:rsid w:val="00F27BD9"/>
    <w:rsid w:val="00F31797"/>
    <w:rsid w:val="00F325AC"/>
    <w:rsid w:val="00F3267E"/>
    <w:rsid w:val="00F32784"/>
    <w:rsid w:val="00F35D97"/>
    <w:rsid w:val="00F35E7D"/>
    <w:rsid w:val="00F365B2"/>
    <w:rsid w:val="00F4070C"/>
    <w:rsid w:val="00F40B86"/>
    <w:rsid w:val="00F41008"/>
    <w:rsid w:val="00F425BB"/>
    <w:rsid w:val="00F4413A"/>
    <w:rsid w:val="00F445E4"/>
    <w:rsid w:val="00F45C4A"/>
    <w:rsid w:val="00F4609D"/>
    <w:rsid w:val="00F50A2E"/>
    <w:rsid w:val="00F5194B"/>
    <w:rsid w:val="00F51F02"/>
    <w:rsid w:val="00F5232F"/>
    <w:rsid w:val="00F5279E"/>
    <w:rsid w:val="00F52B56"/>
    <w:rsid w:val="00F52E89"/>
    <w:rsid w:val="00F53CFF"/>
    <w:rsid w:val="00F547C3"/>
    <w:rsid w:val="00F56B0D"/>
    <w:rsid w:val="00F60E7E"/>
    <w:rsid w:val="00F61146"/>
    <w:rsid w:val="00F61823"/>
    <w:rsid w:val="00F62827"/>
    <w:rsid w:val="00F65FAA"/>
    <w:rsid w:val="00F66D1C"/>
    <w:rsid w:val="00F70468"/>
    <w:rsid w:val="00F70DEA"/>
    <w:rsid w:val="00F71F01"/>
    <w:rsid w:val="00F73CAA"/>
    <w:rsid w:val="00F767E4"/>
    <w:rsid w:val="00F772AB"/>
    <w:rsid w:val="00F77CBD"/>
    <w:rsid w:val="00F82ADB"/>
    <w:rsid w:val="00F84A5E"/>
    <w:rsid w:val="00F85AD8"/>
    <w:rsid w:val="00F85BC6"/>
    <w:rsid w:val="00F863B7"/>
    <w:rsid w:val="00F86903"/>
    <w:rsid w:val="00F86D02"/>
    <w:rsid w:val="00F87412"/>
    <w:rsid w:val="00F91385"/>
    <w:rsid w:val="00F91A4C"/>
    <w:rsid w:val="00F92553"/>
    <w:rsid w:val="00F949B2"/>
    <w:rsid w:val="00F97DDF"/>
    <w:rsid w:val="00FA0268"/>
    <w:rsid w:val="00FA0B4B"/>
    <w:rsid w:val="00FA2336"/>
    <w:rsid w:val="00FA304F"/>
    <w:rsid w:val="00FA3FD1"/>
    <w:rsid w:val="00FA57FA"/>
    <w:rsid w:val="00FB04A4"/>
    <w:rsid w:val="00FB07D3"/>
    <w:rsid w:val="00FB09B7"/>
    <w:rsid w:val="00FB1132"/>
    <w:rsid w:val="00FB1824"/>
    <w:rsid w:val="00FB40E8"/>
    <w:rsid w:val="00FB4DC4"/>
    <w:rsid w:val="00FB4FA3"/>
    <w:rsid w:val="00FB50A8"/>
    <w:rsid w:val="00FB5B79"/>
    <w:rsid w:val="00FC0C17"/>
    <w:rsid w:val="00FC189E"/>
    <w:rsid w:val="00FC18F3"/>
    <w:rsid w:val="00FC2694"/>
    <w:rsid w:val="00FC2FE9"/>
    <w:rsid w:val="00FC767F"/>
    <w:rsid w:val="00FC7C2A"/>
    <w:rsid w:val="00FD1720"/>
    <w:rsid w:val="00FD2B84"/>
    <w:rsid w:val="00FD30E9"/>
    <w:rsid w:val="00FD690E"/>
    <w:rsid w:val="00FD6911"/>
    <w:rsid w:val="00FD71DF"/>
    <w:rsid w:val="00FD7BBD"/>
    <w:rsid w:val="00FE043B"/>
    <w:rsid w:val="00FE0D19"/>
    <w:rsid w:val="00FE1543"/>
    <w:rsid w:val="00FE1DB0"/>
    <w:rsid w:val="00FE65F2"/>
    <w:rsid w:val="00FE6CDA"/>
    <w:rsid w:val="00FE7A75"/>
    <w:rsid w:val="00FF1DD4"/>
    <w:rsid w:val="00FF20E3"/>
    <w:rsid w:val="00FF36C6"/>
    <w:rsid w:val="00FF3AFD"/>
    <w:rsid w:val="00FF5CC7"/>
    <w:rsid w:val="00FF6F3B"/>
    <w:rsid w:val="00FF768E"/>
    <w:rsid w:val="00FF7DA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5:docId w15:val="{7B55FDB8-8C5E-4F6B-A8F5-3D892D13E4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62C17"/>
  </w:style>
  <w:style w:type="paragraph" w:styleId="1">
    <w:name w:val="heading 1"/>
    <w:basedOn w:val="a"/>
    <w:next w:val="a"/>
    <w:link w:val="10"/>
    <w:qFormat/>
    <w:rsid w:val="000743F6"/>
    <w:pPr>
      <w:keepNext/>
      <w:spacing w:after="240" w:line="240" w:lineRule="auto"/>
      <w:contextualSpacing/>
      <w:jc w:val="center"/>
      <w:outlineLvl w:val="0"/>
    </w:pPr>
    <w:rPr>
      <w:rFonts w:ascii="Times New Roman" w:eastAsia="Times New Roman" w:hAnsi="Times New Roman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0743F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nhideWhenUsed/>
    <w:qFormat/>
    <w:rsid w:val="00CE3E2D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qFormat/>
    <w:rsid w:val="002C2D16"/>
    <w:pPr>
      <w:keepNext/>
      <w:spacing w:after="0" w:line="240" w:lineRule="auto"/>
      <w:ind w:firstLine="540"/>
      <w:jc w:val="center"/>
      <w:outlineLvl w:val="3"/>
    </w:pPr>
    <w:rPr>
      <w:rFonts w:ascii="Times New Roman" w:eastAsia="Times New Roman" w:hAnsi="Times New Roman" w:cs="Times New Roman"/>
      <w:sz w:val="32"/>
      <w:szCs w:val="20"/>
    </w:rPr>
  </w:style>
  <w:style w:type="paragraph" w:styleId="5">
    <w:name w:val="heading 5"/>
    <w:basedOn w:val="a"/>
    <w:next w:val="a"/>
    <w:link w:val="50"/>
    <w:qFormat/>
    <w:rsid w:val="002C2D16"/>
    <w:pPr>
      <w:keepNext/>
      <w:tabs>
        <w:tab w:val="left" w:pos="4000"/>
      </w:tabs>
      <w:spacing w:after="0" w:line="240" w:lineRule="auto"/>
      <w:ind w:firstLine="709"/>
      <w:jc w:val="center"/>
      <w:outlineLvl w:val="4"/>
    </w:pPr>
    <w:rPr>
      <w:rFonts w:ascii="Times New Roman" w:eastAsia="Times New Roman" w:hAnsi="Times New Roman" w:cs="Times New Roman"/>
      <w:sz w:val="32"/>
      <w:szCs w:val="20"/>
    </w:rPr>
  </w:style>
  <w:style w:type="paragraph" w:styleId="6">
    <w:name w:val="heading 6"/>
    <w:basedOn w:val="a"/>
    <w:next w:val="a"/>
    <w:link w:val="60"/>
    <w:unhideWhenUsed/>
    <w:qFormat/>
    <w:rsid w:val="002C2D16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7">
    <w:name w:val="heading 7"/>
    <w:basedOn w:val="a"/>
    <w:next w:val="a"/>
    <w:link w:val="70"/>
    <w:unhideWhenUsed/>
    <w:qFormat/>
    <w:rsid w:val="002C2D16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8">
    <w:name w:val="heading 8"/>
    <w:basedOn w:val="a"/>
    <w:next w:val="a"/>
    <w:link w:val="80"/>
    <w:qFormat/>
    <w:rsid w:val="002C2D16"/>
    <w:pPr>
      <w:keepNext/>
      <w:spacing w:after="0" w:line="240" w:lineRule="auto"/>
      <w:ind w:firstLine="709"/>
      <w:jc w:val="center"/>
      <w:outlineLvl w:val="7"/>
    </w:pPr>
    <w:rPr>
      <w:rFonts w:ascii="Times New Roman" w:eastAsia="Times New Roman" w:hAnsi="Times New Roman" w:cs="Times New Roman"/>
      <w:b/>
      <w:sz w:val="32"/>
      <w:szCs w:val="24"/>
    </w:rPr>
  </w:style>
  <w:style w:type="paragraph" w:styleId="9">
    <w:name w:val="heading 9"/>
    <w:basedOn w:val="a"/>
    <w:next w:val="a"/>
    <w:link w:val="90"/>
    <w:unhideWhenUsed/>
    <w:qFormat/>
    <w:rsid w:val="002C2D16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63AB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B63AB7"/>
  </w:style>
  <w:style w:type="paragraph" w:styleId="a5">
    <w:name w:val="footer"/>
    <w:basedOn w:val="a"/>
    <w:link w:val="a6"/>
    <w:uiPriority w:val="99"/>
    <w:unhideWhenUsed/>
    <w:rsid w:val="00B63AB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B63AB7"/>
  </w:style>
  <w:style w:type="paragraph" w:styleId="a7">
    <w:name w:val="List Paragraph"/>
    <w:basedOn w:val="a"/>
    <w:link w:val="a8"/>
    <w:uiPriority w:val="34"/>
    <w:qFormat/>
    <w:rsid w:val="003E76DA"/>
    <w:pPr>
      <w:spacing w:line="240" w:lineRule="auto"/>
      <w:ind w:left="709" w:firstLine="709"/>
      <w:contextualSpacing/>
    </w:pPr>
    <w:rPr>
      <w:rFonts w:ascii="Times New Roman" w:hAnsi="Times New Roman"/>
      <w:sz w:val="28"/>
    </w:rPr>
  </w:style>
  <w:style w:type="character" w:styleId="a9">
    <w:name w:val="Placeholder Text"/>
    <w:basedOn w:val="a0"/>
    <w:uiPriority w:val="99"/>
    <w:semiHidden/>
    <w:rsid w:val="003D4507"/>
    <w:rPr>
      <w:color w:val="808080"/>
    </w:rPr>
  </w:style>
  <w:style w:type="paragraph" w:styleId="aa">
    <w:name w:val="Balloon Text"/>
    <w:basedOn w:val="a"/>
    <w:link w:val="ab"/>
    <w:uiPriority w:val="99"/>
    <w:semiHidden/>
    <w:unhideWhenUsed/>
    <w:rsid w:val="00315E5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315E5A"/>
    <w:rPr>
      <w:rFonts w:ascii="Segoe UI" w:hAnsi="Segoe UI" w:cs="Segoe UI"/>
      <w:sz w:val="18"/>
      <w:szCs w:val="18"/>
    </w:rPr>
  </w:style>
  <w:style w:type="character" w:customStyle="1" w:styleId="10">
    <w:name w:val="Заголовок 1 Знак"/>
    <w:basedOn w:val="a0"/>
    <w:link w:val="1"/>
    <w:rsid w:val="000743F6"/>
    <w:rPr>
      <w:rFonts w:ascii="Times New Roman" w:eastAsia="Times New Roman" w:hAnsi="Times New Roman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0743F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116">
    <w:name w:val="Стиль Список1 + 16 пт Междустр.интервал:  полуторный"/>
    <w:basedOn w:val="a"/>
    <w:rsid w:val="000743F6"/>
    <w:pPr>
      <w:numPr>
        <w:numId w:val="1"/>
      </w:numPr>
      <w:spacing w:after="0" w:line="240" w:lineRule="auto"/>
      <w:jc w:val="both"/>
    </w:pPr>
    <w:rPr>
      <w:rFonts w:ascii="Times New Roman" w:eastAsia="Times New Roman" w:hAnsi="Times New Roman" w:cs="Times New Roman"/>
      <w:sz w:val="32"/>
      <w:szCs w:val="20"/>
    </w:rPr>
  </w:style>
  <w:style w:type="paragraph" w:styleId="ac">
    <w:name w:val="No Spacing"/>
    <w:link w:val="ad"/>
    <w:uiPriority w:val="1"/>
    <w:qFormat/>
    <w:rsid w:val="000743F6"/>
    <w:pPr>
      <w:spacing w:after="0" w:line="240" w:lineRule="auto"/>
    </w:pPr>
  </w:style>
  <w:style w:type="paragraph" w:styleId="41">
    <w:name w:val="toc 4"/>
    <w:basedOn w:val="a"/>
    <w:next w:val="a"/>
    <w:uiPriority w:val="39"/>
    <w:rsid w:val="00CE3E2D"/>
    <w:pPr>
      <w:overflowPunct w:val="0"/>
      <w:autoSpaceDE w:val="0"/>
      <w:autoSpaceDN w:val="0"/>
      <w:adjustRightInd w:val="0"/>
      <w:spacing w:after="0" w:line="240" w:lineRule="auto"/>
      <w:ind w:left="600" w:firstLine="567"/>
      <w:textAlignment w:val="baseline"/>
    </w:pPr>
    <w:rPr>
      <w:rFonts w:ascii="Times New Roman" w:eastAsia="Times New Roman" w:hAnsi="Times New Roman" w:cs="Times New Roman"/>
      <w:sz w:val="20"/>
      <w:szCs w:val="21"/>
    </w:rPr>
  </w:style>
  <w:style w:type="character" w:customStyle="1" w:styleId="30">
    <w:name w:val="Заголовок 3 Знак"/>
    <w:basedOn w:val="a0"/>
    <w:link w:val="3"/>
    <w:uiPriority w:val="9"/>
    <w:semiHidden/>
    <w:rsid w:val="00CE3E2D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21">
    <w:name w:val="Body Text 2"/>
    <w:basedOn w:val="a"/>
    <w:link w:val="22"/>
    <w:rsid w:val="00AD6930"/>
    <w:pPr>
      <w:overflowPunct w:val="0"/>
      <w:autoSpaceDE w:val="0"/>
      <w:autoSpaceDN w:val="0"/>
      <w:adjustRightInd w:val="0"/>
      <w:spacing w:after="120" w:line="48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22">
    <w:name w:val="Основной текст 2 Знак"/>
    <w:basedOn w:val="a0"/>
    <w:link w:val="21"/>
    <w:rsid w:val="00AD6930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pple-converted-space">
    <w:name w:val="apple-converted-space"/>
    <w:basedOn w:val="a0"/>
    <w:rsid w:val="00B2347C"/>
  </w:style>
  <w:style w:type="character" w:styleId="ae">
    <w:name w:val="Hyperlink"/>
    <w:basedOn w:val="a0"/>
    <w:uiPriority w:val="99"/>
    <w:unhideWhenUsed/>
    <w:rsid w:val="00B2347C"/>
    <w:rPr>
      <w:color w:val="0000FF"/>
      <w:u w:val="single"/>
    </w:rPr>
  </w:style>
  <w:style w:type="paragraph" w:styleId="af">
    <w:name w:val="TOC Heading"/>
    <w:basedOn w:val="1"/>
    <w:next w:val="a"/>
    <w:uiPriority w:val="39"/>
    <w:unhideWhenUsed/>
    <w:qFormat/>
    <w:rsid w:val="003315C6"/>
    <w:pPr>
      <w:keepLines/>
      <w:spacing w:before="240" w:after="0" w:line="259" w:lineRule="auto"/>
      <w:contextualSpacing w:val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lang w:eastAsia="zh-CN"/>
    </w:rPr>
  </w:style>
  <w:style w:type="paragraph" w:styleId="11">
    <w:name w:val="toc 1"/>
    <w:basedOn w:val="a"/>
    <w:next w:val="a"/>
    <w:autoRedefine/>
    <w:uiPriority w:val="39"/>
    <w:unhideWhenUsed/>
    <w:rsid w:val="00993BA9"/>
    <w:pPr>
      <w:tabs>
        <w:tab w:val="right" w:leader="dot" w:pos="9628"/>
      </w:tabs>
      <w:spacing w:after="100"/>
    </w:pPr>
    <w:rPr>
      <w:rFonts w:ascii="Times New Roman" w:hAnsi="Times New Roman" w:cs="Times New Roman"/>
      <w:bCs/>
      <w:noProof/>
      <w:sz w:val="28"/>
      <w:szCs w:val="28"/>
    </w:rPr>
  </w:style>
  <w:style w:type="paragraph" w:styleId="23">
    <w:name w:val="toc 2"/>
    <w:basedOn w:val="a"/>
    <w:next w:val="a"/>
    <w:autoRedefine/>
    <w:uiPriority w:val="39"/>
    <w:unhideWhenUsed/>
    <w:rsid w:val="00EF4BCB"/>
    <w:pPr>
      <w:tabs>
        <w:tab w:val="left" w:pos="880"/>
        <w:tab w:val="right" w:leader="dot" w:pos="9628"/>
      </w:tabs>
      <w:spacing w:after="100"/>
    </w:pPr>
  </w:style>
  <w:style w:type="paragraph" w:styleId="31">
    <w:name w:val="toc 3"/>
    <w:basedOn w:val="a"/>
    <w:next w:val="a"/>
    <w:autoRedefine/>
    <w:uiPriority w:val="39"/>
    <w:unhideWhenUsed/>
    <w:rsid w:val="003442C1"/>
    <w:pPr>
      <w:tabs>
        <w:tab w:val="right" w:leader="dot" w:pos="9515"/>
      </w:tabs>
      <w:spacing w:after="100" w:line="259" w:lineRule="auto"/>
      <w:jc w:val="both"/>
    </w:pPr>
    <w:rPr>
      <w:rFonts w:ascii="Times New Roman" w:eastAsia="Times New Roman" w:hAnsi="Times New Roman" w:cs="Times New Roman"/>
      <w:noProof/>
      <w:sz w:val="28"/>
      <w:szCs w:val="28"/>
      <w:lang w:eastAsia="zh-CN"/>
    </w:rPr>
  </w:style>
  <w:style w:type="paragraph" w:styleId="af0">
    <w:name w:val="footnote text"/>
    <w:basedOn w:val="a"/>
    <w:link w:val="af1"/>
    <w:uiPriority w:val="99"/>
    <w:semiHidden/>
    <w:unhideWhenUsed/>
    <w:rsid w:val="00F04BD5"/>
    <w:pPr>
      <w:spacing w:after="0" w:line="240" w:lineRule="auto"/>
    </w:pPr>
    <w:rPr>
      <w:sz w:val="20"/>
      <w:szCs w:val="20"/>
    </w:rPr>
  </w:style>
  <w:style w:type="character" w:customStyle="1" w:styleId="af1">
    <w:name w:val="Текст сноски Знак"/>
    <w:basedOn w:val="a0"/>
    <w:link w:val="af0"/>
    <w:uiPriority w:val="99"/>
    <w:semiHidden/>
    <w:rsid w:val="00F04BD5"/>
    <w:rPr>
      <w:sz w:val="20"/>
      <w:szCs w:val="20"/>
    </w:rPr>
  </w:style>
  <w:style w:type="character" w:styleId="af2">
    <w:name w:val="footnote reference"/>
    <w:basedOn w:val="a0"/>
    <w:uiPriority w:val="99"/>
    <w:semiHidden/>
    <w:unhideWhenUsed/>
    <w:rsid w:val="00F04BD5"/>
    <w:rPr>
      <w:vertAlign w:val="superscript"/>
    </w:rPr>
  </w:style>
  <w:style w:type="paragraph" w:styleId="af3">
    <w:name w:val="Normal (Web)"/>
    <w:basedOn w:val="a"/>
    <w:uiPriority w:val="99"/>
    <w:unhideWhenUsed/>
    <w:rsid w:val="00C54B6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f4">
    <w:name w:val="Date"/>
    <w:basedOn w:val="a"/>
    <w:next w:val="a"/>
    <w:link w:val="af5"/>
    <w:uiPriority w:val="99"/>
    <w:semiHidden/>
    <w:unhideWhenUsed/>
    <w:rsid w:val="008E07DF"/>
  </w:style>
  <w:style w:type="character" w:customStyle="1" w:styleId="af5">
    <w:name w:val="Дата Знак"/>
    <w:basedOn w:val="a0"/>
    <w:link w:val="af4"/>
    <w:uiPriority w:val="99"/>
    <w:semiHidden/>
    <w:rsid w:val="008E07DF"/>
  </w:style>
  <w:style w:type="table" w:styleId="af6">
    <w:name w:val="Table Grid"/>
    <w:basedOn w:val="a1"/>
    <w:uiPriority w:val="59"/>
    <w:rsid w:val="00C37C3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7">
    <w:name w:val="caption"/>
    <w:basedOn w:val="a"/>
    <w:next w:val="a"/>
    <w:unhideWhenUsed/>
    <w:qFormat/>
    <w:rsid w:val="00801584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customStyle="1" w:styleId="w">
    <w:name w:val="w"/>
    <w:basedOn w:val="a0"/>
    <w:rsid w:val="001E1C5F"/>
  </w:style>
  <w:style w:type="character" w:styleId="af8">
    <w:name w:val="Strong"/>
    <w:basedOn w:val="a0"/>
    <w:uiPriority w:val="22"/>
    <w:qFormat/>
    <w:rsid w:val="003106BD"/>
    <w:rPr>
      <w:b/>
      <w:bCs/>
    </w:rPr>
  </w:style>
  <w:style w:type="character" w:styleId="af9">
    <w:name w:val="Emphasis"/>
    <w:basedOn w:val="a0"/>
    <w:uiPriority w:val="20"/>
    <w:qFormat/>
    <w:rsid w:val="00804116"/>
    <w:rPr>
      <w:i/>
      <w:iCs/>
    </w:rPr>
  </w:style>
  <w:style w:type="table" w:customStyle="1" w:styleId="-11">
    <w:name w:val="Таблица-сетка 1 светлая1"/>
    <w:basedOn w:val="a1"/>
    <w:uiPriority w:val="46"/>
    <w:rsid w:val="00F157DB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12">
    <w:name w:val="Сетка таблицы1"/>
    <w:basedOn w:val="a1"/>
    <w:next w:val="af6"/>
    <w:uiPriority w:val="39"/>
    <w:rsid w:val="000A04F9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287E1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afa">
    <w:name w:val="annotation reference"/>
    <w:basedOn w:val="a0"/>
    <w:uiPriority w:val="99"/>
    <w:semiHidden/>
    <w:unhideWhenUsed/>
    <w:rsid w:val="00936E5C"/>
    <w:rPr>
      <w:sz w:val="16"/>
      <w:szCs w:val="16"/>
    </w:rPr>
  </w:style>
  <w:style w:type="paragraph" w:styleId="afb">
    <w:name w:val="annotation text"/>
    <w:basedOn w:val="a"/>
    <w:link w:val="afc"/>
    <w:uiPriority w:val="99"/>
    <w:semiHidden/>
    <w:unhideWhenUsed/>
    <w:rsid w:val="00936E5C"/>
    <w:pPr>
      <w:spacing w:line="240" w:lineRule="auto"/>
    </w:pPr>
    <w:rPr>
      <w:sz w:val="20"/>
      <w:szCs w:val="20"/>
    </w:rPr>
  </w:style>
  <w:style w:type="character" w:customStyle="1" w:styleId="afc">
    <w:name w:val="Текст примечания Знак"/>
    <w:basedOn w:val="a0"/>
    <w:link w:val="afb"/>
    <w:uiPriority w:val="99"/>
    <w:semiHidden/>
    <w:rsid w:val="00936E5C"/>
    <w:rPr>
      <w:sz w:val="20"/>
      <w:szCs w:val="20"/>
    </w:rPr>
  </w:style>
  <w:style w:type="paragraph" w:styleId="afd">
    <w:name w:val="annotation subject"/>
    <w:basedOn w:val="afb"/>
    <w:next w:val="afb"/>
    <w:link w:val="afe"/>
    <w:uiPriority w:val="99"/>
    <w:semiHidden/>
    <w:unhideWhenUsed/>
    <w:rsid w:val="00936E5C"/>
    <w:rPr>
      <w:b/>
      <w:bCs/>
    </w:rPr>
  </w:style>
  <w:style w:type="character" w:customStyle="1" w:styleId="afe">
    <w:name w:val="Тема примечания Знак"/>
    <w:basedOn w:val="afc"/>
    <w:link w:val="afd"/>
    <w:uiPriority w:val="99"/>
    <w:semiHidden/>
    <w:rsid w:val="00936E5C"/>
    <w:rPr>
      <w:b/>
      <w:bCs/>
      <w:sz w:val="20"/>
      <w:szCs w:val="20"/>
    </w:rPr>
  </w:style>
  <w:style w:type="character" w:customStyle="1" w:styleId="60">
    <w:name w:val="Заголовок 6 Знак"/>
    <w:basedOn w:val="a0"/>
    <w:link w:val="6"/>
    <w:uiPriority w:val="9"/>
    <w:semiHidden/>
    <w:rsid w:val="002C2D16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70">
    <w:name w:val="Заголовок 7 Знак"/>
    <w:basedOn w:val="a0"/>
    <w:link w:val="7"/>
    <w:uiPriority w:val="9"/>
    <w:semiHidden/>
    <w:rsid w:val="002C2D16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90">
    <w:name w:val="Заголовок 9 Знак"/>
    <w:basedOn w:val="a0"/>
    <w:link w:val="9"/>
    <w:uiPriority w:val="9"/>
    <w:semiHidden/>
    <w:rsid w:val="002C2D16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40">
    <w:name w:val="Заголовок 4 Знак"/>
    <w:basedOn w:val="a0"/>
    <w:link w:val="4"/>
    <w:rsid w:val="002C2D16"/>
    <w:rPr>
      <w:rFonts w:ascii="Times New Roman" w:eastAsia="Times New Roman" w:hAnsi="Times New Roman" w:cs="Times New Roman"/>
      <w:sz w:val="32"/>
      <w:szCs w:val="20"/>
    </w:rPr>
  </w:style>
  <w:style w:type="character" w:customStyle="1" w:styleId="50">
    <w:name w:val="Заголовок 5 Знак"/>
    <w:basedOn w:val="a0"/>
    <w:link w:val="5"/>
    <w:rsid w:val="002C2D16"/>
    <w:rPr>
      <w:rFonts w:ascii="Times New Roman" w:eastAsia="Times New Roman" w:hAnsi="Times New Roman" w:cs="Times New Roman"/>
      <w:sz w:val="32"/>
      <w:szCs w:val="20"/>
    </w:rPr>
  </w:style>
  <w:style w:type="character" w:customStyle="1" w:styleId="80">
    <w:name w:val="Заголовок 8 Знак"/>
    <w:basedOn w:val="a0"/>
    <w:link w:val="8"/>
    <w:rsid w:val="002C2D16"/>
    <w:rPr>
      <w:rFonts w:ascii="Times New Roman" w:eastAsia="Times New Roman" w:hAnsi="Times New Roman" w:cs="Times New Roman"/>
      <w:b/>
      <w:sz w:val="32"/>
      <w:szCs w:val="24"/>
    </w:rPr>
  </w:style>
  <w:style w:type="numbering" w:customStyle="1" w:styleId="13">
    <w:name w:val="Нет списка1"/>
    <w:next w:val="a2"/>
    <w:uiPriority w:val="99"/>
    <w:semiHidden/>
    <w:unhideWhenUsed/>
    <w:rsid w:val="002C2D16"/>
  </w:style>
  <w:style w:type="paragraph" w:styleId="aff">
    <w:name w:val="Title"/>
    <w:basedOn w:val="a"/>
    <w:link w:val="aff0"/>
    <w:qFormat/>
    <w:rsid w:val="002C2D16"/>
    <w:pPr>
      <w:spacing w:after="0" w:line="240" w:lineRule="auto"/>
      <w:ind w:firstLine="709"/>
      <w:jc w:val="center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ff0">
    <w:name w:val="Название Знак"/>
    <w:basedOn w:val="a0"/>
    <w:link w:val="aff"/>
    <w:rsid w:val="002C2D16"/>
    <w:rPr>
      <w:rFonts w:ascii="Times New Roman" w:eastAsia="Times New Roman" w:hAnsi="Times New Roman" w:cs="Times New Roman"/>
      <w:sz w:val="28"/>
      <w:szCs w:val="20"/>
    </w:rPr>
  </w:style>
  <w:style w:type="paragraph" w:styleId="aff1">
    <w:name w:val="Body Text Indent"/>
    <w:basedOn w:val="a"/>
    <w:link w:val="aff2"/>
    <w:rsid w:val="002C2D16"/>
    <w:pPr>
      <w:spacing w:after="0" w:line="240" w:lineRule="auto"/>
      <w:ind w:left="6379" w:firstLine="709"/>
      <w:jc w:val="both"/>
    </w:pPr>
    <w:rPr>
      <w:rFonts w:ascii="Times New Roman" w:eastAsia="Times New Roman" w:hAnsi="Times New Roman" w:cs="Times New Roman"/>
      <w:color w:val="000000"/>
      <w:sz w:val="32"/>
      <w:szCs w:val="20"/>
    </w:rPr>
  </w:style>
  <w:style w:type="character" w:customStyle="1" w:styleId="aff2">
    <w:name w:val="Основной текст с отступом Знак"/>
    <w:basedOn w:val="a0"/>
    <w:link w:val="aff1"/>
    <w:rsid w:val="002C2D16"/>
    <w:rPr>
      <w:rFonts w:ascii="Times New Roman" w:eastAsia="Times New Roman" w:hAnsi="Times New Roman" w:cs="Times New Roman"/>
      <w:color w:val="000000"/>
      <w:sz w:val="32"/>
      <w:szCs w:val="20"/>
    </w:rPr>
  </w:style>
  <w:style w:type="paragraph" w:styleId="aff3">
    <w:name w:val="Subtitle"/>
    <w:basedOn w:val="a"/>
    <w:link w:val="aff4"/>
    <w:qFormat/>
    <w:rsid w:val="002C2D16"/>
    <w:pPr>
      <w:spacing w:after="0" w:line="240" w:lineRule="auto"/>
      <w:ind w:firstLine="709"/>
      <w:jc w:val="center"/>
    </w:pPr>
    <w:rPr>
      <w:rFonts w:ascii="Times New Roman" w:eastAsia="Times New Roman" w:hAnsi="Times New Roman" w:cs="Times New Roman"/>
      <w:b/>
      <w:bCs/>
      <w:color w:val="000000"/>
      <w:sz w:val="32"/>
      <w:szCs w:val="24"/>
    </w:rPr>
  </w:style>
  <w:style w:type="character" w:customStyle="1" w:styleId="aff4">
    <w:name w:val="Подзаголовок Знак"/>
    <w:basedOn w:val="a0"/>
    <w:link w:val="aff3"/>
    <w:rsid w:val="002C2D16"/>
    <w:rPr>
      <w:rFonts w:ascii="Times New Roman" w:eastAsia="Times New Roman" w:hAnsi="Times New Roman" w:cs="Times New Roman"/>
      <w:b/>
      <w:bCs/>
      <w:color w:val="000000"/>
      <w:sz w:val="32"/>
      <w:szCs w:val="24"/>
    </w:rPr>
  </w:style>
  <w:style w:type="table" w:customStyle="1" w:styleId="24">
    <w:name w:val="Сетка таблицы2"/>
    <w:basedOn w:val="a1"/>
    <w:next w:val="af6"/>
    <w:rsid w:val="002C2D1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f5">
    <w:name w:val="Чертежный"/>
    <w:uiPriority w:val="99"/>
    <w:rsid w:val="002C2D16"/>
    <w:pPr>
      <w:spacing w:after="0" w:line="240" w:lineRule="auto"/>
      <w:ind w:firstLine="261"/>
      <w:jc w:val="both"/>
    </w:pPr>
    <w:rPr>
      <w:rFonts w:ascii="ISOCPEUR" w:eastAsia="Times New Roman" w:hAnsi="ISOCPEUR" w:cs="Times New Roman"/>
      <w:i/>
      <w:sz w:val="28"/>
      <w:szCs w:val="28"/>
      <w:lang w:val="uk-UA"/>
    </w:rPr>
  </w:style>
  <w:style w:type="paragraph" w:customStyle="1" w:styleId="aff6">
    <w:name w:val="Заголовок раздела внутри"/>
    <w:basedOn w:val="aff3"/>
    <w:rsid w:val="002C2D16"/>
    <w:pPr>
      <w:tabs>
        <w:tab w:val="left" w:pos="1134"/>
      </w:tabs>
      <w:outlineLvl w:val="0"/>
    </w:pPr>
    <w:rPr>
      <w:bCs w:val="0"/>
      <w:color w:val="auto"/>
      <w:sz w:val="28"/>
      <w:szCs w:val="20"/>
    </w:rPr>
  </w:style>
  <w:style w:type="paragraph" w:customStyle="1" w:styleId="aff7">
    <w:name w:val="Список с точками"/>
    <w:basedOn w:val="aff8"/>
    <w:rsid w:val="002C2D16"/>
    <w:pPr>
      <w:spacing w:after="0"/>
    </w:pPr>
    <w:rPr>
      <w:szCs w:val="20"/>
    </w:rPr>
  </w:style>
  <w:style w:type="paragraph" w:styleId="aff8">
    <w:name w:val="Body Text"/>
    <w:basedOn w:val="a"/>
    <w:link w:val="aff9"/>
    <w:uiPriority w:val="99"/>
    <w:semiHidden/>
    <w:unhideWhenUsed/>
    <w:rsid w:val="002C2D16"/>
    <w:pPr>
      <w:spacing w:after="12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aff9">
    <w:name w:val="Основной текст Знак"/>
    <w:basedOn w:val="a0"/>
    <w:link w:val="aff8"/>
    <w:uiPriority w:val="99"/>
    <w:semiHidden/>
    <w:rsid w:val="002C2D16"/>
    <w:rPr>
      <w:rFonts w:ascii="Times New Roman" w:eastAsia="Times New Roman" w:hAnsi="Times New Roman" w:cs="Times New Roman"/>
      <w:sz w:val="28"/>
      <w:szCs w:val="24"/>
    </w:rPr>
  </w:style>
  <w:style w:type="character" w:styleId="affa">
    <w:name w:val="Book Title"/>
    <w:uiPriority w:val="33"/>
    <w:qFormat/>
    <w:rsid w:val="002C2D16"/>
    <w:rPr>
      <w:b/>
      <w:bCs/>
      <w:i/>
      <w:iCs/>
      <w:spacing w:val="5"/>
    </w:rPr>
  </w:style>
  <w:style w:type="paragraph" w:styleId="51">
    <w:name w:val="toc 5"/>
    <w:basedOn w:val="a"/>
    <w:next w:val="a"/>
    <w:autoRedefine/>
    <w:uiPriority w:val="39"/>
    <w:unhideWhenUsed/>
    <w:rsid w:val="006C190B"/>
    <w:pPr>
      <w:spacing w:after="100" w:line="259" w:lineRule="auto"/>
      <w:ind w:left="880"/>
    </w:pPr>
  </w:style>
  <w:style w:type="paragraph" w:styleId="61">
    <w:name w:val="toc 6"/>
    <w:basedOn w:val="a"/>
    <w:next w:val="a"/>
    <w:autoRedefine/>
    <w:uiPriority w:val="39"/>
    <w:unhideWhenUsed/>
    <w:rsid w:val="006C190B"/>
    <w:pPr>
      <w:spacing w:after="100" w:line="259" w:lineRule="auto"/>
      <w:ind w:left="1100"/>
    </w:pPr>
  </w:style>
  <w:style w:type="paragraph" w:styleId="71">
    <w:name w:val="toc 7"/>
    <w:basedOn w:val="a"/>
    <w:next w:val="a"/>
    <w:autoRedefine/>
    <w:uiPriority w:val="39"/>
    <w:unhideWhenUsed/>
    <w:rsid w:val="006C190B"/>
    <w:pPr>
      <w:spacing w:after="100" w:line="259" w:lineRule="auto"/>
      <w:ind w:left="1320"/>
    </w:pPr>
  </w:style>
  <w:style w:type="paragraph" w:styleId="81">
    <w:name w:val="toc 8"/>
    <w:basedOn w:val="a"/>
    <w:next w:val="a"/>
    <w:autoRedefine/>
    <w:uiPriority w:val="39"/>
    <w:unhideWhenUsed/>
    <w:rsid w:val="006C190B"/>
    <w:pPr>
      <w:spacing w:after="100" w:line="259" w:lineRule="auto"/>
      <w:ind w:left="1540"/>
    </w:pPr>
  </w:style>
  <w:style w:type="paragraph" w:styleId="91">
    <w:name w:val="toc 9"/>
    <w:basedOn w:val="a"/>
    <w:next w:val="a"/>
    <w:autoRedefine/>
    <w:uiPriority w:val="39"/>
    <w:unhideWhenUsed/>
    <w:rsid w:val="006C190B"/>
    <w:pPr>
      <w:spacing w:after="100" w:line="259" w:lineRule="auto"/>
      <w:ind w:left="1760"/>
    </w:pPr>
  </w:style>
  <w:style w:type="character" w:customStyle="1" w:styleId="a8">
    <w:name w:val="Абзац списка Знак"/>
    <w:link w:val="a7"/>
    <w:uiPriority w:val="34"/>
    <w:rsid w:val="00E10879"/>
    <w:rPr>
      <w:rFonts w:ascii="Times New Roman" w:hAnsi="Times New Roman"/>
      <w:sz w:val="28"/>
    </w:rPr>
  </w:style>
  <w:style w:type="paragraph" w:customStyle="1" w:styleId="14">
    <w:name w:val="Стиль1"/>
    <w:basedOn w:val="ac"/>
    <w:link w:val="15"/>
    <w:qFormat/>
    <w:rsid w:val="00E10879"/>
    <w:pPr>
      <w:ind w:firstLine="709"/>
      <w:jc w:val="both"/>
    </w:pPr>
    <w:rPr>
      <w:rFonts w:ascii="Times New Roman" w:hAnsi="Times New Roman"/>
      <w:sz w:val="28"/>
    </w:rPr>
  </w:style>
  <w:style w:type="character" w:customStyle="1" w:styleId="ad">
    <w:name w:val="Без интервала Знак"/>
    <w:basedOn w:val="a0"/>
    <w:link w:val="ac"/>
    <w:uiPriority w:val="1"/>
    <w:rsid w:val="00E10879"/>
  </w:style>
  <w:style w:type="character" w:customStyle="1" w:styleId="15">
    <w:name w:val="Стиль1 Знак"/>
    <w:basedOn w:val="ad"/>
    <w:link w:val="14"/>
    <w:rsid w:val="00E10879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48543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9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52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271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774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51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79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55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8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88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36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90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2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446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3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446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4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91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958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28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675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7.bin"/><Relationship Id="rId26" Type="http://schemas.openxmlformats.org/officeDocument/2006/relationships/customXml" Target="ink/ink3.xml"/><Relationship Id="rId39" Type="http://schemas.openxmlformats.org/officeDocument/2006/relationships/image" Target="media/image10.png"/><Relationship Id="rId21" Type="http://schemas.openxmlformats.org/officeDocument/2006/relationships/image" Target="media/image3.png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3.png"/><Relationship Id="rId50" Type="http://schemas.openxmlformats.org/officeDocument/2006/relationships/image" Target="media/image15.png"/><Relationship Id="rId55" Type="http://schemas.openxmlformats.org/officeDocument/2006/relationships/customXml" Target="ink/ink10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29" Type="http://schemas.openxmlformats.org/officeDocument/2006/relationships/image" Target="media/image7.png"/><Relationship Id="rId41" Type="http://schemas.openxmlformats.org/officeDocument/2006/relationships/oleObject" Target="embeddings/oleObject17.bin"/><Relationship Id="rId54" Type="http://schemas.openxmlformats.org/officeDocument/2006/relationships/image" Target="media/image90.png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customXml" Target="ink/ink2.xml"/><Relationship Id="rId32" Type="http://schemas.openxmlformats.org/officeDocument/2006/relationships/image" Target="media/image9.png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2.png"/><Relationship Id="rId53" Type="http://schemas.openxmlformats.org/officeDocument/2006/relationships/customXml" Target="ink/ink9.xml"/><Relationship Id="rId58" Type="http://schemas.openxmlformats.org/officeDocument/2006/relationships/image" Target="media/image18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4.png"/><Relationship Id="rId28" Type="http://schemas.openxmlformats.org/officeDocument/2006/relationships/customXml" Target="ink/ink4.xml"/><Relationship Id="rId36" Type="http://schemas.openxmlformats.org/officeDocument/2006/relationships/oleObject" Target="embeddings/oleObject13.bin"/><Relationship Id="rId49" Type="http://schemas.openxmlformats.org/officeDocument/2006/relationships/image" Target="media/image14.png"/><Relationship Id="rId57" Type="http://schemas.openxmlformats.org/officeDocument/2006/relationships/image" Target="media/image17.png"/><Relationship Id="rId61" Type="http://schemas.openxmlformats.org/officeDocument/2006/relationships/fontTable" Target="fontTable.xml"/><Relationship Id="rId10" Type="http://schemas.openxmlformats.org/officeDocument/2006/relationships/image" Target="media/image1.png"/><Relationship Id="rId19" Type="http://schemas.openxmlformats.org/officeDocument/2006/relationships/oleObject" Target="embeddings/oleObject8.bin"/><Relationship Id="rId31" Type="http://schemas.openxmlformats.org/officeDocument/2006/relationships/image" Target="media/image8.png"/><Relationship Id="rId44" Type="http://schemas.openxmlformats.org/officeDocument/2006/relationships/image" Target="media/image11.png"/><Relationship Id="rId52" Type="http://schemas.openxmlformats.org/officeDocument/2006/relationships/image" Target="media/image16.png"/><Relationship Id="rId60" Type="http://schemas.openxmlformats.org/officeDocument/2006/relationships/image" Target="media/image20.png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oleObject" Target="embeddings/oleObject3.bin"/><Relationship Id="rId22" Type="http://schemas.openxmlformats.org/officeDocument/2006/relationships/customXml" Target="ink/ink1.xml"/><Relationship Id="rId27" Type="http://schemas.openxmlformats.org/officeDocument/2006/relationships/image" Target="media/image6.png"/><Relationship Id="rId30" Type="http://schemas.openxmlformats.org/officeDocument/2006/relationships/customXml" Target="ink/ink5.xml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9.bin"/><Relationship Id="rId48" Type="http://schemas.openxmlformats.org/officeDocument/2006/relationships/customXml" Target="ink/ink7.xml"/><Relationship Id="rId56" Type="http://schemas.openxmlformats.org/officeDocument/2006/relationships/image" Target="media/image100.png"/><Relationship Id="rId8" Type="http://schemas.openxmlformats.org/officeDocument/2006/relationships/header" Target="header1.xml"/><Relationship Id="rId51" Type="http://schemas.openxmlformats.org/officeDocument/2006/relationships/customXml" Target="ink/ink8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6.bin"/><Relationship Id="rId25" Type="http://schemas.openxmlformats.org/officeDocument/2006/relationships/image" Target="media/image5.png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5.bin"/><Relationship Id="rId46" Type="http://schemas.openxmlformats.org/officeDocument/2006/relationships/customXml" Target="ink/ink6.xml"/><Relationship Id="rId59" Type="http://schemas.openxmlformats.org/officeDocument/2006/relationships/image" Target="media/image19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03T09:22:02.757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289 110 24575,'-26'0'0,"3"0"0,15 0 0,0 0 0,-4 0 0,3 0 0,-3 0 0,4 0 0,0 0 0,-4 0 0,3 0 0,-2 0 0,3 0 0,0 0 0,-4-4 0,3 3 0,-3-3 0,4 4 0,0 0 0,-4 0 0,3 0 0,-2 0 0,2-3 0,2 2 0,-5-3 0,3 0 0,1 0 0,22-7 0,-5 2 0,13 1 0,-13 4 0,-1 0 0,0 4 0,4-7 0,-3 6 0,2-7 0,-3 7 0,1-2 0,2 3 0,-2-4 0,2 3 0,-4-2 0,4 3 0,-2 0 0,2 0 0,0 0 0,-2 0 0,2 0 0,-4 0 0,5 0 0,-4 0 0,4 0 0,-5 0 0,5 0 0,-4 0 0,3 0 0,-6 10 0,-2-4 0,-3 8 0,0-6 0,0 0 0,0 4 0,0-3 0,0 3 0,0-5 0,0 1 0,0 4 0,0-4 0,0 3 0,0-4 0,-3 1 0,-2 3 0,-2-6 0,2 6 0,-5-11 0,1 4 0,-3-4 0,1 0 0,3 0 0,-1 0 0,-3 0 0,3 0 0,-3 0 0,4 0 0,-1 0 0,-3-7 0,3 5 0,2-9 0,-1 7 0,4-1 0,-1-6 0,2 3 0,3-4 0,0 1 0,0 3 0,0 0 0,0-4 0,0 3 0,0-3 0,0 4 0,0 0 0,0-2 0,0 1 0,0-3 0,-4 4 0,3 0 0,-3 0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30T10:05:47.838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54 70 24575,'-17'0'0,"3"0"0,6 0 0,0 0 0,-1 0 0,1 0 0,0 0 0,0 0 0,4 3 0,-4-2 0,4 3 0,-5-4 0,1 0 0,0 0 0,0 3 0,0-2 0,4 6 0,0-10 0,4-1 0,-4-1 0,4-5 0,-4 5 0,4-2 0,0-1 0,0 0 0,0 0 0,0 0 0,0 1 0,0-1 0,3 4 0,2 0 0,2 4 0,2 0 0,-1 0 0,0 0 0,0 0 0,0 0 0,0 0 0,0 0 0,0 0 0,0 0 0,0 0 0,-4 4 0,3-3 0,-2 3 0,3-4 0,0 0 0,0 0 0,0 3 0,-1-2 0,1 2 0,0-3 0,-1 0 0,1 0 0,-1 0 0,-3 0 0,0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03T09:21:57.81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220 113 24575,'-25'-5'0,"3"2"0,17-1 0,-2 3 0,-5-2 0,2 3 0,-6 0 0,8-4 0,0 3 0,-3-3 0,2 1 0,-3 2 0,4-3 0,0 4 0,-3-3 0,3 2 0,-4-6 0,4 6 0,1-6 0,-1 3 0,4-4 0,18 0 0,-6 3 0,15 2 0,-15 3 0,0 0 0,4-4 0,-3 3 0,3-3 0,-4 1 0,0 2 0,3-3 0,-2 4 0,3-3 0,-5 2 0,1-3 0,4 0 0,-4 4 0,4-4 0,-5 4 0,4 0 0,-2 0 0,2 0 0,0 0 0,-39 0 0,23 0 0,-33 0 0,30 0 0,-1 0 0,-3 4 0,3-3 0,-3 2 0,4 1 0,0-3 0,0 6 0,0-2 0,0 0 0,-3-2 0,5 1 0,-4 0 0,6 7 0,0-2 0,-4-1 0,8 2 0,-4-5 0,0 6 0,3 0 0,-2-2 0,3 2 0,0-3 0,0 3 0,-4-3 0,0 3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03T09:21:52.76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1 24575,'0'25'0,"0"-3"0,0-14 0,0-1 0,0 4 0,0-3 0,0 3 0,0-3 0,7 0 0,1-4 0,4-1 0,-1-3 0,-4 0 0,4 0 0,-2 0 0,1 0 0,-2-6 0,-1-3 0,0 1 0,0 1 0,0 4 0,1-1 0,-1-4 0,1 4 0,3 0 0,-3 2 0,-1-6 0,0 3 0,-3-5 0,4 5 0,-4-2 0,3-1 0,-9 31 0,4-17 0,-5 24 0,3-22 0,0-1 0,0-30 0,0 17 0,0-26 0,0 24 0,0 0 0,0 32 0,0-17 0,0 24 0,0-23 0,0-1 0,0 4 0,0-2 0,0 2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03T09:21:30.059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23 0 24575,'-12'0'0,"5"0"0,3 0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03T09:21:24.677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267 221 24575,'-4'-8'0,"3"-3"0,-3 7 0,0-1 0,4-2 0,-8 3 0,4-1 0,-4-1 0,0 6 0,4-8 0,-3 7 0,2-2 0,1-1 0,-3 3 0,3-6 0,-4 6 0,4-6 0,-3 6 0,2-3 0,1 1 0,-3 2 0,2-3 0,1 1 0,-4 2 0,4-3 0,-4 4 0,0 0 0,1 0 0,-1 0 0,4 4 0,0 0 0,4 4 0,0-1 0,0 1 0,0 0 0,0 0 0,0-1 0,0 0 0,0 1 0,0-1 0,-3 1 0,2 0 0,-2-1 0,3 1 0,0-1 0,0 1 0,0-1 0,0 1 0,0-1 0,0 1 0,0 0 0,0-1 0,0 1 0,0 0 0,0-1 0,0 1 0,3-4 0,-2 3 0,6-3 0,-3 0 0,1 3 0,1-3 0,-5 4 0,6-4 0,-6 3 0,2-3 0,1 0 0,-3 3 0,6-6 0,-6 6 0,6-7 0,-6 7 0,6-6 0,-6 6 0,6-7 0,-6 7 0,6-6 0,-7 6 0,7-6 0,-3 6 0,1-3 0,2 0 0,-3-1 0,0 1 0,3-3 0,-6 6 0,6-6 0,-3 2 0,4-3 0,-4-3 0,-1-2 0,-3-2 0,0-1 0,0-1 0,0 1 0,0 0 0,0-1 0,0 1 0,0-1 0,0 1 0,0 0 0,0-1 0,0 1 0,0-1 0,0 1 0,0 0 0,0 0 0,0-1 0,0 1 0,0 0 0,0-1 0,0 1 0,0 0 0,0 0 0,0-1 0,0 1 0,0 0 0,0 1 0,0-1 0,0 0 0,0 0 0,-3 4 0,-2 1 0,-2 3 0,2 3 0,2 1 0,3 4 0,-4 1 0,3-1 0,-2 5 0,3-4 0,0 4 0,0 0 0,0-4 0,0 8 0,0-7 0,0 2 0,0-3 0,0 3 0,0-2 0,0 3 0,0-5 0,0 0 0,-4 1 0,3-1 0,-3 0 0,1-1 0,2 1 0,-3 0 0,4 0 0,-3-4 0,2 3 0,-3-2 0,4 2 0,-4 1 0,4-1 0,-4 1 0,4 0 0,-3-1 0,2 1 0,-6 0 0,6 0 0,-3-1 0,1 0 0,2 1 0,-6-4 0,6 4 0,-3-4 0,1 0 0,2-4 0,-3-4 0,4-4 0,0-5 0,0 3 0,0-6 0,0 6 0,0-7 0,0 3 0,0-4 0,0 4 0,0-4 0,0 9 0,0-9 0,0 9 0,0-4 0,0 5 0,0-1 0,0 1 0,0 0 0,0-1 0,0 1 0,0 0 0,0 0 0,0 0 0,0 0 0,0 0 0,0 0 0,0 0 0,0 0 0,0 0 0,0 0 0,0 1 0,0-1 0,0-1 0,0 1 0,-3 0 0,2 0 0,-3 0 0,1 4 0,2-3 0,-3 3 0,0-4 0,3 0 0,-2 0 0,3 0 0,0 0 0,-4 3 0,3-2 0,-3 2 0,4-3 0,0 0 0,-4 3 0,3-3 0,-2 4 0,-1-4 0,3-1 0,-6 2 0,6-1 0,-2 0 0,-1 0 0,0 0 0,0 0 0,-3 3 0,2 2 0,1-1 0,-3 3 0,3-3 0,-4 4 0,0 0 0,0 0 0,1 4 0,2 0 0,2 4 0,3 1 0,0-1 0,0 0 0,0 5 0,0-4 0,0 4 0,0-5 0,0 1 0,0-1 0,0 5 0,0-4 0,0 4 0,0-5 0,0 5 0,0-4 0,0 7 0,0-6 0,0 3 0,0-5 0,0 0 0,0 1 0,0-1 0,0 0 0,0-1 0,0 1 0,0 0 0,0 0 0,0-1 0,0 1 0,0 0 0,0 0 0,0 0 0,0 0 0,0 0 0,0-1 0,0 1 0,4-4 0,0-1 0,4-3 0,-4 4 0,3-3 0,-6 6 0,7-6 0,-4 6 0,4-3 0,-4 4 0,3 0 0,-6-1 0,6 1 0,-6 0 0,2 0 0,1-4 0,-3 3 0,6-6 0,-6 7 0,3-4 0,0 1 0,-3 2 0,6-2 0,-6 3 0,6-4 0,-6 3 0,6-6 0,-6 6 0,6-6 0,-2 6 0,-1-2 0,3-1 0,-6 4 0,7-7 0,-4 5 0,5-5 0,-5 6 0,3-6 0,-2 7 0,3-8 0,1 8 0,-1-7 0,0 6 0,0-3 0,0 1 0,0-2 0,1 1 0,-1 1 0,0-1 0,0 0 0,0-1 0,1-2 0,-1 7 0,0-4 0,0 0 0,0 0 0,-3 0 0,2-3 0,-2 6 0,3-6 0,-3 6 0,2-6 0,-3 3 0,0-1 0,3-2 0,-3 6 0,4-6 0,0 3 0,-1-1 0,1-2 0,0 2 0,-1-3 0,1 4 0,0-4 0,0 4 0,0-4 0,0 4 0,0-3 0,0 2 0,0 1 0,1-3 0,-1 2 0,0-3 0,0 4 0,0-3 0,0 2 0,0-3 0,0 0 0,1 0 0,-1 4 0,0-3 0,0 2 0,0-3 0,0 0 0,0 0 0,0 0 0,0 0 0,0 0 0,0 0 0,0 0 0,0 0 0,0 0 0,0 0 0,0 0 0,-1 0 0,1 0 0,0 0 0,-1 0 0,1 0 0,-4-3 0,-4 2 0,-5-6 0,-3 6 0,1-6 0,-1 6 0,-3-2 0,2 3 0,-2 0 0,4 0 0,-1 0 0,0 0 0,0 0 0,0 0 0,0 0 0,0 0 0,0 0 0,0-4 0,0 3 0,0-2 0,3-1 0,-2 3 0,3-2 0,-1-1 0,-2 3 0,2-2 0,1-1 0,-3 3 0,2-2 0,-3-1 0,0 4 0,4-7 0,-3 6 0,6-6 0,-6 6 0,7-6 0,-4 3 0,0-1 0,3-2 0,-6 3 0,6-4 0,-2 0 0,3 0 0,0 0 0,-4 3 0,3-2 0,-3 2 0,4-3 0,0 0 0,0 1 0,0-5 0,0 3 0,0-3 0,0 4 0,0 0 0,0-1 0,0 1 0,0 0 0,0 0 0,0-1 0,0 1 0,0 0 0,0 0 0,0 0 0,0 0 0,0 0 0,0 0 0,0 0 0,4 4 0,-3-3 0,2 2 0,-3-3 0,0 1 0,0-1 0,0 0 0,0 1 0,0-1 0,0 0 0,0 0 0,0 0 0,4 4 0,-3-3 0,2 2 0,1-3 0,-3 0 0,2 0 0,1 0 0,-3 1 0,6 2 0,-7-2 0,4 3 0,0-1 0,0-2 0,0 3 0,3-1 0,-6 5 0,3 5 0,-4 2 0,0 1 0,0 0 0,0 1 0,0-1 0,0 0 0,0 0 0,0 0 0,0 0 0,0 1 0,0-1 0,0 0 0,0 0 0,0 0 0,0 1 0,0-1 0,0 0 0,0 0 0,-4 0 0,3 0 0,-3 1 0,4-2 0,0 2 0,0-1 0,0 0 0,0-1 0,0 1 0,0 0 0,0-1 0,0 1 0,0 0 0,0-1 0,0 1 0,0 0 0,0-1 0,0 1 0,0-1 0,0 1 0,-3 0 0,2-1 0,-2 1 0,3-1 0,-4-3 0,3-4 0,-2-4 0,3-3 0,0-2 0,0 1 0,0 0 0,0-1 0,0 1 0,0 0 0,0-1 0,0 1 0,0 0 0,0 0 0,0-1 0,0 1 0,0-1 0,0 1 0,0 0 0,0 0 0,0-1 0,0 1 0,0 0 0,0 0 0,0 0 0,0 0 0,0 0 0,0 0 0,0 0 0,0 1 0,0-1 0,0 0 0,0 0 0,0 0 0,4 4 0,-3-3 0,2 2 0,-3-3 0,4 0 0,-3 0 0,2 1 0,-3-1 0,4 3 0,-3-2 0,2 3 0,-3-4 0,0 1 0,0-1 0,0 0 0,0 1 0,0-1 0,0 1 0,0-1 0,0 0 0,4 4 0,-3-4 0,3 4 0,-1-1 0,-2-2 0,6 6 0,-7 1 0,4 4 0,-4 4 0,0 5 0,0-4 0,0 4 0,0 0 0,0-5 0,0 5 0,0-5 0,0 5 0,0-3 0,0 2 0,0-3 0,0-1 0,0 0 0,0 0 0,0 1 0,0-1 0,0 0 0,0 1 0,0-1 0,0 0 0,0 0 0,0 0 0,0 0 0,0 0 0,0 0 0,0 0 0,0 0 0,0-1 0,0 1 0,0 0 0,0 0 0,0 0 0,0 0 0,0 0 0,0-1 0,0 1 0,0 0 0,0 0 0,0 0 0,0 0 0,0 0 0,0-1 0,0 1 0,0 0 0,0 0 0,0-1 0,0 0 0,0 1 0,0 0 0,0-1 0,0 1 0,0 0 0,0-7 0,0-10 0,0 0 0,4-7 0,-4 9 0,4-2 0,0 5 0,-3-4 0,2 4 0,1-5 0,-3-3 0,2 3 0,1 1 0,-3 1 0,2 2 0,-3-3 0,0 0 0,0 1 0,0-1 0,0 0 0,0 0 0,4 4 0,-3-4 0,3 4 0,-4-4 0,0-1 0,0 1 0,0 0 0,3 0 0,-2 0 0,3 0 0,-4 0 0,0 0 0,0 0 0,0 0 0,0 0 0,0 1 0,0-1 0,0 0 0,0 0 0,0 0 0,0 0 0,0 0 0,0 1 0,0-1 0,0 0 0,0 0 0,0 0 0,0 7 0,0 10 0,0 0 0,0 7 0,0-8 0,0 1 0,0-1 0,0 0 0,0 0 0,0 5 0,0-3 0,0 2 0,0-3 0,0-1 0,-4 0 0,3 5 0,-3-4 0,4 4 0,0-5 0,0 1 0,0-1 0,0 0 0,0 1 0,-4-1 0,3 0 0,-2 0 0,3 1 0,0-1 0,-4 0 0,3 0 0,-3 1 0,4-1 0,-3 0 0,2 0 0,-3 0 0,0 0 0,3 0 0,-3 0 0,1-4 0,2 3 0,-3-2 0,1 3 0,2 0 0,-3 0 0,0-4 0,3 4 0,-2-4 0,-1 4 0,3 0 0,-6-1 0,7 1 0,-7 0 0,2-4 0,1 3 0,-3-6 0,2 2 0,-3-3 0,0 0 0,1 0 0,-1-3 0,4-2 0,-4 1 0,7-4 0,-6 3 0,6-3 0,-7 0 0,7-1 0,-2 1 0,-1 3 0,3-2 0,-6 2 0,2-3 0,-2 4 0,2-4 0,-2 7 0,6-6 0,-7 6 0,8-6 0,-8 6 0,4-2 0,-5 0 0,2 2 0,-1-3 0,0 4 0,0 0 0,0 0 0,0 0 0,0 0 0,7 0 0,9 0 0,2 0 0,4 0 0,-6 3 0,-3 2 0,-2-2 0,-3 0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03T13:55:41.247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223 47 24575,'-6'0'0,"5"0"0,-18 0 0,11 0 0,-1 0 0,1 0 0,-1 0 0,1 0 0,0 0 0,0 0 0,-1 0 0,1 0 0,0 0 0,0 0 0,0 0 0,0 0 0,-1 0 0,1 0 0,0 0 0,0 0 0,-1 0 0,1 0 0,0 0 0,1 0 0,-1 0 0,0 0 0,0 0 0,7 0 0,10 0 0,0 0 0,7-4 0,-9 3 0,2-5 0,-1 5 0,0-7 0,-1 8 0,1-4 0,0 4 0,0 0 0,-1 0 0,1 0 0,-1 0 0,-3-4 0,3 3 0,-3-2 0,3 3 0,1 0 0,-1 0 0,1 0 0,-1 0 0,1 0 0,-1 0 0,1 0 0,-4-3 0,3 2 0,-6-5 0,5 5 0,-2-3 0,4 4 0,-7 0 0,-10 0 0,0 0 0,-6 0 0,7 0 0,-1 0 0,1 0 0,0 0 0,0 0 0,0 0 0,0 0 0,1 0 0,-1 0 0,1 0 0,-1 0 0,1 0 0,-1 0 0,0 0 0,1 0 0,-1 0 0,0 0 0,0 0 0,1 0 0,-1 0 0,0 0 0,4 0 0,1 0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03T13:55:41.248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54 70 24575,'-17'0'0,"3"0"0,6 0 0,0 0 0,-1 0 0,1 0 0,0 0 0,0 0 0,4 3 0,-4-2 0,4 3 0,-5-4 0,1 0 0,0 0 0,0 3 0,0-2 0,4 6 0,0-10 0,4-1 0,-4-1 0,4-5 0,-4 5 0,4-2 0,0-1 0,0 0 0,0 0 0,0 0 0,0 1 0,0-1 0,3 4 0,2 0 0,2 4 0,2 0 0,-1 0 0,0 0 0,0 0 0,0 0 0,0 0 0,0 0 0,0 0 0,0 0 0,0 0 0,-4 4 0,3-3 0,-2 3 0,3-4 0,0 0 0,0 0 0,0 3 0,-1-2 0,1 2 0,0-3 0,-1 0 0,1 0 0,-1 0 0,-3 0 0,0 0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03T13:57:19.025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223 47 24575,'-6'0'0,"5"0"0,-18 0 0,11 0 0,-1 0 0,1 0 0,-1 0 0,1 0 0,0 0 0,0 0 0,-1 0 0,1 0 0,0 0 0,0 0 0,0 0 0,0 0 0,-1 0 0,1 0 0,0 0 0,0 0 0,-1 0 0,1 0 0,0 0 0,1 0 0,-1 0 0,0 0 0,0 0 0,7 0 0,10 0 0,0 0 0,7-4 0,-9 3 0,2-5 0,-1 5 0,0-7 0,-1 8 0,1-4 0,0 4 0,0 0 0,-1 0 0,1 0 0,-1 0 0,-3-4 0,3 3 0,-3-2 0,3 3 0,1 0 0,-1 0 0,1 0 0,-1 0 0,1 0 0,-1 0 0,1 0 0,-4-3 0,3 2 0,-6-5 0,5 5 0,-2-3 0,4 4 0,-7 0 0,-10 0 0,0 0 0,-6 0 0,7 0 0,-1 0 0,1 0 0,0 0 0,0 0 0,0 0 0,0 0 0,1 0 0,-1 0 0,1 0 0,-1 0 0,1 0 0,-1 0 0,0 0 0,1 0 0,-1 0 0,0 0 0,0 0 0,1 0 0,-1 0 0,0 0 0,4 0 0,1 0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30T10:05:54.814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223 47 24575,'-6'0'0,"5"0"0,-18 0 0,11 0 0,-1 0 0,1 0 0,-1 0 0,1 0 0,0 0 0,0 0 0,-1 0 0,1 0 0,0 0 0,0 0 0,0 0 0,0 0 0,-1 0 0,1 0 0,0 0 0,0 0 0,-1 0 0,1 0 0,0 0 0,1 0 0,-1 0 0,0 0 0,0 0 0,7 0 0,10 0 0,0 0 0,7-4 0,-9 3 0,2-5 0,-1 5 0,0-7 0,-1 8 0,1-4 0,0 4 0,0 0 0,-1 0 0,1 0 0,-1 0 0,-3-4 0,3 3 0,-3-2 0,3 3 0,1 0 0,-1 0 0,1 0 0,-1 0 0,1 0 0,-1 0 0,1 0 0,-4-3 0,3 2 0,-6-5 0,5 5 0,-2-3 0,4 4 0,-7 0 0,-10 0 0,0 0 0,-6 0 0,7 0 0,-1 0 0,1 0 0,0 0 0,0 0 0,0 0 0,0 0 0,1 0 0,-1 0 0,1 0 0,-1 0 0,1 0 0,-1 0 0,0 0 0,1 0 0,-1 0 0,0 0 0,0 0 0,1 0 0,-1 0 0,0 0 0,4 0 0,1 0 0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0BEEC6-9948-49EB-A12A-7BE087BC04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2001</Words>
  <Characters>11410</Characters>
  <Application>Microsoft Office Word</Application>
  <DocSecurity>0</DocSecurity>
  <Lines>95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33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Виктор Сорокин</cp:lastModifiedBy>
  <cp:revision>2</cp:revision>
  <cp:lastPrinted>2019-11-18T04:09:00Z</cp:lastPrinted>
  <dcterms:created xsi:type="dcterms:W3CDTF">2023-10-09T05:39:00Z</dcterms:created>
  <dcterms:modified xsi:type="dcterms:W3CDTF">2023-10-09T05:39:00Z</dcterms:modified>
</cp:coreProperties>
</file>